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726F" w:rsidRPr="004643AC" w:rsidRDefault="009E55A0" w:rsidP="006C6066">
      <w:pPr>
        <w:tabs>
          <w:tab w:val="right" w:pos="10466"/>
        </w:tabs>
        <w:rPr>
          <w:lang w:val="fr-FR"/>
        </w:rPr>
      </w:pPr>
      <w:r w:rsidRPr="009E55A0"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148.5pt;margin-top:.75pt;width:191.25pt;height:62.25pt;z-index:-251649024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" filled="f" stroked="f">
            <o:lock v:ext="edit" shapetype="t"/>
            <v:textbox>
              <w:txbxContent>
                <w:p w:rsidR="0049475C" w:rsidRDefault="0049475C" w:rsidP="0049475C">
                  <w:pPr>
                    <w:pStyle w:val="NormalWeb"/>
                    <w:bidi/>
                    <w:spacing w:before="0" w:beforeAutospacing="0" w:after="0" w:afterAutospacing="0"/>
                    <w:jc w:val="center"/>
                    <w:rPr>
                      <w:lang w:bidi="ar-DZ"/>
                    </w:rPr>
                  </w:pPr>
                  <w:r>
                    <w:rPr>
                      <w:rFonts w:ascii="Arial Black"/>
                      <w:shadow/>
                      <w:color w:val="A603AB"/>
                      <w:sz w:val="72"/>
                      <w:szCs w:val="72"/>
                      <w:rtl/>
                    </w:rPr>
                    <w:t>التوزيع السنوي</w:t>
                  </w:r>
                </w:p>
              </w:txbxContent>
            </v:textbox>
            <w10:wrap anchorx="margin"/>
          </v:shape>
        </w:pict>
      </w:r>
      <w:r w:rsidR="006C6066">
        <w:tab/>
      </w:r>
    </w:p>
    <w:p w:rsidR="00615E33" w:rsidRPr="00E1726F" w:rsidRDefault="00A842EF" w:rsidP="00D15ECC">
      <w:pPr>
        <w:rPr>
          <w:sz w:val="28"/>
          <w:szCs w:val="28"/>
          <w:rtl/>
        </w:rPr>
      </w:pPr>
      <w:r w:rsidRPr="008C5CF1">
        <w:rPr>
          <w:rFonts w:cs="B Fantezy" w:hint="cs"/>
          <w:b/>
          <w:bCs/>
          <w:sz w:val="28"/>
          <w:szCs w:val="28"/>
          <w:rtl/>
          <w:lang w:bidi="ar-DZ"/>
        </w:rPr>
        <w:t>م</w:t>
      </w:r>
      <w:r w:rsidR="00E1726F" w:rsidRPr="008C5CF1">
        <w:rPr>
          <w:rFonts w:cs="B Fantezy" w:hint="cs"/>
          <w:b/>
          <w:bCs/>
          <w:sz w:val="28"/>
          <w:szCs w:val="28"/>
          <w:rtl/>
        </w:rPr>
        <w:t xml:space="preserve">توسطة </w:t>
      </w:r>
      <w:r w:rsidR="00D15ECC">
        <w:rPr>
          <w:rFonts w:cs="B Fantezy" w:hint="cs"/>
          <w:b/>
          <w:bCs/>
          <w:sz w:val="28"/>
          <w:szCs w:val="28"/>
          <w:rtl/>
        </w:rPr>
        <w:t>..........................</w:t>
      </w:r>
      <w:r w:rsidR="00E1726F" w:rsidRPr="008C5CF1">
        <w:rPr>
          <w:rFonts w:cs="B Fantezy" w:hint="cs"/>
          <w:b/>
          <w:bCs/>
          <w:sz w:val="28"/>
          <w:szCs w:val="28"/>
          <w:rtl/>
        </w:rPr>
        <w:t>المادة : رياضيات</w:t>
      </w:r>
    </w:p>
    <w:p w:rsidR="00270096" w:rsidRPr="003B6A76" w:rsidRDefault="009E55A0" w:rsidP="00D15ECC">
      <w:pPr>
        <w:rPr>
          <w:rFonts w:cs="B Fantezy"/>
          <w:b/>
          <w:bCs/>
          <w:rtl/>
        </w:rPr>
      </w:pPr>
      <w:r w:rsidRPr="009E55A0">
        <w:rPr>
          <w:rFonts w:ascii="Times New Roman" w:hAnsi="Times New Roman" w:cs="B Fantezy"/>
          <w:noProof/>
          <w:sz w:val="24"/>
          <w:szCs w:val="24"/>
          <w:rtl/>
        </w:rPr>
        <w:pict>
          <v:shape id="Text Box 4" o:spid="_x0000_s1027" type="#_x0000_t202" style="position:absolute;left:0;text-align:left;margin-left:201.75pt;margin-top:3.8pt;width:64.5pt;height:27pt;z-index:-251646976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" filled="f" stroked="f">
            <o:lock v:ext="edit" shapetype="t"/>
            <v:textbox>
              <w:txbxContent>
                <w:p w:rsidR="0049475C" w:rsidRDefault="0049475C" w:rsidP="0049475C">
                  <w:pPr>
                    <w:pStyle w:val="NormalWeb"/>
                    <w:bidi/>
                    <w:spacing w:before="0" w:beforeAutospacing="0" w:after="0" w:afterAutospacing="0"/>
                    <w:jc w:val="center"/>
                    <w:rPr>
                      <w:lang w:bidi="ar-DZ"/>
                    </w:rPr>
                  </w:pPr>
                  <w:r>
                    <w:rPr>
                      <w:rFonts w:ascii="Arial Black" w:hAnsi="Arial Black"/>
                      <w:shadow/>
                      <w:color w:val="A603AB"/>
                      <w:sz w:val="72"/>
                      <w:szCs w:val="72"/>
                      <w:rtl/>
                    </w:rPr>
                    <w:t>4م</w:t>
                  </w:r>
                </w:p>
              </w:txbxContent>
            </v:textbox>
            <w10:wrap anchorx="margin"/>
          </v:shape>
        </w:pict>
      </w:r>
      <w:r w:rsidR="00E1726F" w:rsidRPr="008C5CF1">
        <w:rPr>
          <w:rFonts w:cs="B Fantezy" w:hint="cs"/>
          <w:b/>
          <w:bCs/>
          <w:sz w:val="28"/>
          <w:szCs w:val="28"/>
          <w:rtl/>
        </w:rPr>
        <w:t>السنة الدراسية</w:t>
      </w:r>
      <w:r w:rsidR="008C5CF1">
        <w:rPr>
          <w:rFonts w:cs="B Fantezy" w:hint="cs"/>
          <w:b/>
          <w:bCs/>
          <w:sz w:val="28"/>
          <w:szCs w:val="28"/>
          <w:rtl/>
        </w:rPr>
        <w:t>:</w:t>
      </w:r>
      <w:r w:rsidR="003B2CB5" w:rsidRPr="008C5CF1">
        <w:rPr>
          <w:rFonts w:cs="B Fantezy" w:hint="cs"/>
          <w:b/>
          <w:bCs/>
          <w:sz w:val="28"/>
          <w:szCs w:val="28"/>
          <w:rtl/>
        </w:rPr>
        <w:t>2</w:t>
      </w:r>
      <w:r w:rsidR="00E1726F" w:rsidRPr="008C5CF1">
        <w:rPr>
          <w:rFonts w:cs="B Fantezy" w:hint="cs"/>
          <w:b/>
          <w:bCs/>
          <w:sz w:val="28"/>
          <w:szCs w:val="28"/>
          <w:rtl/>
        </w:rPr>
        <w:t>01</w:t>
      </w:r>
      <w:r w:rsidR="003B2CB5" w:rsidRPr="008C5CF1">
        <w:rPr>
          <w:rFonts w:cs="B Fantezy" w:hint="cs"/>
          <w:b/>
          <w:bCs/>
          <w:sz w:val="28"/>
          <w:szCs w:val="28"/>
          <w:rtl/>
        </w:rPr>
        <w:t>4</w:t>
      </w:r>
      <w:r w:rsidR="00E1726F" w:rsidRPr="008C5CF1">
        <w:rPr>
          <w:rFonts w:cs="B Fantezy" w:hint="cs"/>
          <w:b/>
          <w:bCs/>
          <w:sz w:val="28"/>
          <w:szCs w:val="28"/>
          <w:rtl/>
        </w:rPr>
        <w:t>-201</w:t>
      </w:r>
      <w:r w:rsidR="003B2CB5" w:rsidRPr="008C5CF1">
        <w:rPr>
          <w:rFonts w:cs="B Fantezy" w:hint="cs"/>
          <w:b/>
          <w:bCs/>
          <w:sz w:val="28"/>
          <w:szCs w:val="28"/>
          <w:rtl/>
        </w:rPr>
        <w:t>5</w:t>
      </w:r>
      <w:r w:rsidR="00E1726F" w:rsidRPr="008C5CF1">
        <w:rPr>
          <w:rFonts w:cs="B Fantezy" w:hint="cs"/>
          <w:b/>
          <w:bCs/>
          <w:sz w:val="28"/>
          <w:szCs w:val="28"/>
          <w:rtl/>
        </w:rPr>
        <w:t>الأستاذ :</w:t>
      </w:r>
      <w:r w:rsidR="00D15ECC">
        <w:rPr>
          <w:rFonts w:cs="B Fantezy" w:hint="cs"/>
          <w:b/>
          <w:bCs/>
          <w:rtl/>
        </w:rPr>
        <w:t>..............</w:t>
      </w:r>
    </w:p>
    <w:tbl>
      <w:tblPr>
        <w:tblStyle w:val="Grilledutableau"/>
        <w:bidiVisual/>
        <w:tblW w:w="10562" w:type="dxa"/>
        <w:jc w:val="center"/>
        <w:tblInd w:w="1566" w:type="dxa"/>
        <w:tblLayout w:type="fixed"/>
        <w:tblLook w:val="04A0"/>
      </w:tblPr>
      <w:tblGrid>
        <w:gridCol w:w="356"/>
        <w:gridCol w:w="436"/>
        <w:gridCol w:w="22"/>
        <w:gridCol w:w="709"/>
        <w:gridCol w:w="851"/>
        <w:gridCol w:w="4077"/>
        <w:gridCol w:w="4111"/>
      </w:tblGrid>
      <w:tr w:rsidR="00E1726F" w:rsidTr="00F77271">
        <w:trPr>
          <w:trHeight w:val="304"/>
          <w:jc w:val="center"/>
        </w:trPr>
        <w:tc>
          <w:tcPr>
            <w:tcW w:w="356" w:type="dxa"/>
            <w:vMerge w:val="restart"/>
            <w:shd w:val="clear" w:color="auto" w:fill="FBD4B4" w:themeFill="accent6" w:themeFillTint="66"/>
            <w:textDirection w:val="btLr"/>
          </w:tcPr>
          <w:p w:rsidR="00E1726F" w:rsidRDefault="004004A7" w:rsidP="00660802">
            <w:pPr>
              <w:ind w:left="113" w:right="113"/>
              <w:rPr>
                <w:rtl/>
              </w:rPr>
            </w:pPr>
            <w:r>
              <w:rPr>
                <w:rFonts w:hint="cs"/>
                <w:rtl/>
              </w:rPr>
              <w:t>الفـ</w:t>
            </w:r>
            <w:r w:rsidR="007660F1">
              <w:rPr>
                <w:rFonts w:hint="cs"/>
                <w:rtl/>
              </w:rPr>
              <w:t>صل</w:t>
            </w:r>
          </w:p>
        </w:tc>
        <w:tc>
          <w:tcPr>
            <w:tcW w:w="458" w:type="dxa"/>
            <w:gridSpan w:val="2"/>
            <w:vMerge w:val="restart"/>
            <w:shd w:val="clear" w:color="auto" w:fill="FBD4B4" w:themeFill="accent6" w:themeFillTint="66"/>
            <w:textDirection w:val="btLr"/>
          </w:tcPr>
          <w:p w:rsidR="00E1726F" w:rsidRDefault="007660F1" w:rsidP="00660802">
            <w:pPr>
              <w:ind w:left="113" w:right="113"/>
              <w:rPr>
                <w:rtl/>
              </w:rPr>
            </w:pPr>
            <w:r>
              <w:rPr>
                <w:rFonts w:hint="cs"/>
                <w:rtl/>
              </w:rPr>
              <w:t xml:space="preserve">الشهر </w:t>
            </w:r>
          </w:p>
        </w:tc>
        <w:tc>
          <w:tcPr>
            <w:tcW w:w="1560" w:type="dxa"/>
            <w:gridSpan w:val="2"/>
            <w:shd w:val="clear" w:color="auto" w:fill="F9E677"/>
          </w:tcPr>
          <w:p w:rsidR="00E1726F" w:rsidRDefault="007660F1" w:rsidP="00E1726F">
            <w:pPr>
              <w:rPr>
                <w:rtl/>
              </w:rPr>
            </w:pPr>
            <w:r>
              <w:rPr>
                <w:rFonts w:hint="cs"/>
                <w:rtl/>
              </w:rPr>
              <w:t>الأسبوع</w:t>
            </w:r>
          </w:p>
        </w:tc>
        <w:tc>
          <w:tcPr>
            <w:tcW w:w="4077" w:type="dxa"/>
            <w:vMerge w:val="restart"/>
            <w:shd w:val="clear" w:color="auto" w:fill="F9E677"/>
          </w:tcPr>
          <w:p w:rsidR="008652A7" w:rsidRDefault="008652A7" w:rsidP="008652A7">
            <w:pPr>
              <w:jc w:val="center"/>
              <w:rPr>
                <w:rtl/>
              </w:rPr>
            </w:pPr>
          </w:p>
          <w:p w:rsidR="00E1726F" w:rsidRPr="007660F1" w:rsidRDefault="007660F1" w:rsidP="008652A7">
            <w:pPr>
              <w:jc w:val="center"/>
              <w:rPr>
                <w:sz w:val="28"/>
                <w:szCs w:val="28"/>
                <w:rtl/>
              </w:rPr>
            </w:pPr>
            <w:r w:rsidRPr="007660F1">
              <w:rPr>
                <w:rFonts w:hint="cs"/>
                <w:sz w:val="28"/>
                <w:szCs w:val="28"/>
                <w:rtl/>
              </w:rPr>
              <w:t>الأنشطة العددية</w:t>
            </w:r>
          </w:p>
        </w:tc>
        <w:tc>
          <w:tcPr>
            <w:tcW w:w="4111" w:type="dxa"/>
            <w:vMerge w:val="restart"/>
            <w:shd w:val="clear" w:color="auto" w:fill="F9E677"/>
          </w:tcPr>
          <w:p w:rsidR="008652A7" w:rsidRDefault="008652A7" w:rsidP="008652A7">
            <w:pPr>
              <w:jc w:val="center"/>
              <w:rPr>
                <w:sz w:val="28"/>
                <w:szCs w:val="28"/>
                <w:rtl/>
              </w:rPr>
            </w:pPr>
          </w:p>
          <w:p w:rsidR="00E1726F" w:rsidRPr="007660F1" w:rsidRDefault="007660F1" w:rsidP="008652A7">
            <w:pPr>
              <w:jc w:val="center"/>
              <w:rPr>
                <w:sz w:val="28"/>
                <w:szCs w:val="28"/>
                <w:rtl/>
              </w:rPr>
            </w:pPr>
            <w:r w:rsidRPr="007660F1">
              <w:rPr>
                <w:rFonts w:hint="cs"/>
                <w:sz w:val="28"/>
                <w:szCs w:val="28"/>
                <w:rtl/>
              </w:rPr>
              <w:t>الأنشطة الهندسية</w:t>
            </w:r>
          </w:p>
        </w:tc>
      </w:tr>
      <w:tr w:rsidR="00E1726F" w:rsidRPr="00AD7BDB" w:rsidTr="00F77271">
        <w:trPr>
          <w:trHeight w:val="422"/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E1726F" w:rsidRDefault="00E1726F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E1726F" w:rsidRDefault="00E1726F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E1726F" w:rsidRDefault="007660F1" w:rsidP="00E1726F">
            <w:pPr>
              <w:rPr>
                <w:rtl/>
              </w:rPr>
            </w:pPr>
            <w:r>
              <w:rPr>
                <w:rFonts w:hint="cs"/>
                <w:rtl/>
              </w:rPr>
              <w:t>الرقم</w:t>
            </w:r>
          </w:p>
        </w:tc>
        <w:tc>
          <w:tcPr>
            <w:tcW w:w="851" w:type="dxa"/>
          </w:tcPr>
          <w:p w:rsidR="00E1726F" w:rsidRDefault="007660F1" w:rsidP="00E1726F">
            <w:pPr>
              <w:rPr>
                <w:rtl/>
              </w:rPr>
            </w:pPr>
            <w:r>
              <w:rPr>
                <w:rFonts w:hint="cs"/>
                <w:rtl/>
              </w:rPr>
              <w:t>من- إلى</w:t>
            </w:r>
          </w:p>
        </w:tc>
        <w:tc>
          <w:tcPr>
            <w:tcW w:w="4077" w:type="dxa"/>
            <w:vMerge/>
          </w:tcPr>
          <w:p w:rsidR="00E1726F" w:rsidRDefault="00E1726F" w:rsidP="00E1726F">
            <w:pPr>
              <w:rPr>
                <w:rtl/>
              </w:rPr>
            </w:pPr>
          </w:p>
        </w:tc>
        <w:tc>
          <w:tcPr>
            <w:tcW w:w="4111" w:type="dxa"/>
            <w:vMerge/>
          </w:tcPr>
          <w:p w:rsidR="00E1726F" w:rsidRDefault="00E1726F" w:rsidP="00E1726F">
            <w:pPr>
              <w:rPr>
                <w:rtl/>
              </w:rPr>
            </w:pPr>
          </w:p>
        </w:tc>
      </w:tr>
      <w:tr w:rsidR="005E0150" w:rsidTr="00F77271">
        <w:trPr>
          <w:jc w:val="center"/>
        </w:trPr>
        <w:tc>
          <w:tcPr>
            <w:tcW w:w="356" w:type="dxa"/>
            <w:vMerge w:val="restart"/>
            <w:shd w:val="clear" w:color="auto" w:fill="FBD4B4" w:themeFill="accent6" w:themeFillTint="66"/>
            <w:textDirection w:val="btLr"/>
          </w:tcPr>
          <w:p w:rsidR="005E0150" w:rsidRPr="005E0150" w:rsidRDefault="005E0150" w:rsidP="00AD7BDB">
            <w:pPr>
              <w:ind w:left="113" w:right="113"/>
              <w:jc w:val="center"/>
              <w:rPr>
                <w:rtl/>
                <w:lang w:val="fr-FR"/>
              </w:rPr>
            </w:pPr>
            <w:r>
              <w:rPr>
                <w:rFonts w:hint="cs"/>
                <w:rtl/>
              </w:rPr>
              <w:t>الــــفــــــــصـــــــــــل الأول</w:t>
            </w:r>
          </w:p>
        </w:tc>
        <w:tc>
          <w:tcPr>
            <w:tcW w:w="458" w:type="dxa"/>
            <w:gridSpan w:val="2"/>
            <w:vMerge w:val="restart"/>
            <w:shd w:val="clear" w:color="auto" w:fill="FBD4B4" w:themeFill="accent6" w:themeFillTint="66"/>
            <w:textDirection w:val="btLr"/>
          </w:tcPr>
          <w:p w:rsidR="005E0150" w:rsidRDefault="005E0150" w:rsidP="009C265E">
            <w:pPr>
              <w:ind w:left="113" w:right="113"/>
              <w:rPr>
                <w:rtl/>
              </w:rPr>
            </w:pPr>
            <w:r>
              <w:rPr>
                <w:rFonts w:hint="cs"/>
                <w:rtl/>
              </w:rPr>
              <w:t>ســـــــبــــــتـــمــــــــــــبر</w:t>
            </w:r>
          </w:p>
        </w:tc>
        <w:tc>
          <w:tcPr>
            <w:tcW w:w="709" w:type="dxa"/>
          </w:tcPr>
          <w:p w:rsidR="005E0150" w:rsidRDefault="005E0150" w:rsidP="00E1726F">
            <w:pPr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851" w:type="dxa"/>
          </w:tcPr>
          <w:p w:rsidR="005E0150" w:rsidRDefault="005E0150" w:rsidP="00E1726F">
            <w:pPr>
              <w:rPr>
                <w:rtl/>
              </w:rPr>
            </w:pPr>
            <w:r>
              <w:rPr>
                <w:rFonts w:hint="cs"/>
                <w:rtl/>
              </w:rPr>
              <w:t>7-11</w:t>
            </w:r>
          </w:p>
        </w:tc>
        <w:tc>
          <w:tcPr>
            <w:tcW w:w="8188" w:type="dxa"/>
            <w:gridSpan w:val="2"/>
          </w:tcPr>
          <w:p w:rsidR="005E0150" w:rsidRDefault="005E0150" w:rsidP="00E41B05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التقويم التشخيصي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3B6A76" w:rsidRPr="00D15ECC" w:rsidRDefault="003B6A76" w:rsidP="00AD7BDB">
            <w:pPr>
              <w:ind w:left="113" w:right="113"/>
              <w:jc w:val="center"/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3B6A76" w:rsidRPr="00D15ECC" w:rsidRDefault="003B6A76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3B6A76" w:rsidRPr="00D15ECC" w:rsidRDefault="003B6A76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</w:t>
            </w:r>
          </w:p>
        </w:tc>
        <w:tc>
          <w:tcPr>
            <w:tcW w:w="851" w:type="dxa"/>
          </w:tcPr>
          <w:p w:rsidR="003B6A76" w:rsidRPr="00D15ECC" w:rsidRDefault="003B6A76" w:rsidP="00D37A8E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4-18</w:t>
            </w:r>
          </w:p>
        </w:tc>
        <w:tc>
          <w:tcPr>
            <w:tcW w:w="8188" w:type="dxa"/>
            <w:gridSpan w:val="2"/>
          </w:tcPr>
          <w:p w:rsidR="003B6A76" w:rsidRPr="00D15ECC" w:rsidRDefault="003B6A76" w:rsidP="00D37A8E">
            <w:pPr>
              <w:rPr>
                <w:rFonts w:ascii="Calibri" w:hAnsi="Calibri"/>
                <w:rtl/>
                <w:lang w:bidi="ar-DZ"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أعداد الطبيعية و الأعداد الناطقة</w:t>
            </w:r>
            <w:r w:rsidRPr="00D15ECC">
              <w:rPr>
                <w:rFonts w:ascii="AlBayan-Bold" w:cs="AlBayan-Bold"/>
                <w:b/>
                <w:bCs/>
                <w:sz w:val="23"/>
                <w:szCs w:val="23"/>
              </w:rPr>
              <w:t>:</w:t>
            </w:r>
          </w:p>
          <w:p w:rsidR="003B6A76" w:rsidRPr="00D15ECC" w:rsidRDefault="003B6A76" w:rsidP="00D37A8E">
            <w:pPr>
              <w:rPr>
                <w:rFonts w:ascii="Calibri" w:hAnsi="Calibri"/>
                <w:rtl/>
                <w:lang w:bidi="ar-DZ"/>
              </w:rPr>
            </w:pPr>
            <w:r w:rsidRPr="00D15ECC">
              <w:rPr>
                <w:rFonts w:ascii="Calibri" w:hAnsi="Calibri"/>
                <w:rtl/>
                <w:lang w:bidi="ar-DZ"/>
              </w:rPr>
              <w:t>- قواسم عدد طبيعي (التعرّف على قاسم لعدد طبيعي).</w:t>
            </w:r>
          </w:p>
          <w:p w:rsidR="003B6A76" w:rsidRPr="00D15ECC" w:rsidRDefault="003B6A76" w:rsidP="003B6A76">
            <w:pPr>
              <w:rPr>
                <w:rFonts w:asciiTheme="minorBidi" w:hAnsiTheme="minorBidi"/>
                <w:rtl/>
                <w:lang w:bidi="ar-DZ"/>
              </w:rPr>
            </w:pPr>
            <w:r w:rsidRPr="00D15ECC">
              <w:rPr>
                <w:rFonts w:ascii="Calibri" w:hAnsi="Calibri"/>
                <w:rtl/>
                <w:lang w:bidi="ar-DZ"/>
              </w:rPr>
              <w:t>- تعيين مجموعة قواسم عدد طبيعي – خواصقواسم عدد طبيعي.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AD7BDB">
            <w:pPr>
              <w:ind w:left="113" w:right="113"/>
              <w:jc w:val="center"/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3</w:t>
            </w:r>
          </w:p>
        </w:tc>
        <w:tc>
          <w:tcPr>
            <w:tcW w:w="851" w:type="dxa"/>
          </w:tcPr>
          <w:p w:rsidR="005E0150" w:rsidRPr="00D15ECC" w:rsidRDefault="005E0150" w:rsidP="0060433A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</w:t>
            </w:r>
            <w:r w:rsidR="0060433A" w:rsidRPr="00D15ECC">
              <w:rPr>
                <w:rFonts w:hint="cs"/>
                <w:rtl/>
              </w:rPr>
              <w:t>1</w:t>
            </w:r>
            <w:r w:rsidRPr="00D15ECC">
              <w:rPr>
                <w:rFonts w:hint="cs"/>
                <w:rtl/>
              </w:rPr>
              <w:t>-25</w:t>
            </w:r>
          </w:p>
        </w:tc>
        <w:tc>
          <w:tcPr>
            <w:tcW w:w="4077" w:type="dxa"/>
          </w:tcPr>
          <w:p w:rsidR="005E0150" w:rsidRPr="00D15ECC" w:rsidRDefault="005E0150" w:rsidP="00D37A8E">
            <w:pPr>
              <w:rPr>
                <w:rFonts w:ascii="Arial" w:hAnsi="Arial" w:cs="Arial"/>
                <w:rtl/>
              </w:rPr>
            </w:pPr>
            <w:r w:rsidRPr="00D15ECC">
              <w:rPr>
                <w:rFonts w:ascii="Arial" w:hAnsi="Arial" w:cs="Arial"/>
                <w:rtl/>
              </w:rPr>
              <w:t>تعيين القاسم المشترك الأكبر لعددين.</w:t>
            </w:r>
          </w:p>
        </w:tc>
        <w:tc>
          <w:tcPr>
            <w:tcW w:w="4111" w:type="dxa"/>
          </w:tcPr>
          <w:p w:rsidR="005E0150" w:rsidRPr="00D15ECC" w:rsidRDefault="005E0150" w:rsidP="00D37A8E">
            <w:pPr>
              <w:bidi w:val="0"/>
              <w:jc w:val="right"/>
              <w:rPr>
                <w:b/>
                <w:bCs/>
                <w:lang w:val="fr-FR"/>
              </w:rPr>
            </w:pPr>
            <w:r w:rsidRPr="00D15ECC">
              <w:rPr>
                <w:rFonts w:ascii="Arial" w:hAnsi="Arial" w:cs="Arial"/>
                <w:rtl/>
              </w:rPr>
              <w:t xml:space="preserve">نظرية طالس </w:t>
            </w:r>
            <w:r w:rsidRPr="00D15ECC">
              <w:rPr>
                <w:rFonts w:ascii="Arial" w:hAnsi="Arial" w:cs="Arial" w:hint="cs"/>
                <w:rtl/>
              </w:rPr>
              <w:t xml:space="preserve">- </w:t>
            </w:r>
            <w:r w:rsidRPr="00D15ECC">
              <w:rPr>
                <w:rFonts w:ascii="Arial" w:hAnsi="Arial" w:cs="Arial"/>
                <w:rtl/>
              </w:rPr>
              <w:t>النظرية العكسية لنظرية</w:t>
            </w:r>
            <w:r w:rsidRPr="00D15ECC">
              <w:rPr>
                <w:rFonts w:ascii="Arial" w:hAnsi="Arial" w:cs="Arial" w:hint="cs"/>
                <w:rtl/>
              </w:rPr>
              <w:t xml:space="preserve"> طالس</w:t>
            </w:r>
          </w:p>
          <w:p w:rsidR="005E0150" w:rsidRPr="00D15ECC" w:rsidRDefault="005E0150" w:rsidP="005E78B5">
            <w:pPr>
              <w:rPr>
                <w:rFonts w:asciiTheme="minorBidi" w:hAnsiTheme="minorBidi"/>
                <w:rtl/>
                <w:lang w:val="fr-FR"/>
              </w:rPr>
            </w:pP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AD7BDB">
            <w:pPr>
              <w:ind w:left="113" w:right="113"/>
              <w:jc w:val="center"/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4</w:t>
            </w:r>
          </w:p>
        </w:tc>
        <w:tc>
          <w:tcPr>
            <w:tcW w:w="851" w:type="dxa"/>
          </w:tcPr>
          <w:p w:rsidR="005E0150" w:rsidRPr="00D15ECC" w:rsidRDefault="005E0150" w:rsidP="00D37A8E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8-30</w:t>
            </w:r>
          </w:p>
          <w:p w:rsidR="005E0150" w:rsidRPr="00D15ECC" w:rsidRDefault="005E0150" w:rsidP="00D37A8E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-2</w:t>
            </w:r>
          </w:p>
        </w:tc>
        <w:tc>
          <w:tcPr>
            <w:tcW w:w="4077" w:type="dxa"/>
          </w:tcPr>
          <w:p w:rsidR="005E0150" w:rsidRPr="00D15ECC" w:rsidRDefault="005E0150" w:rsidP="00D37A8E">
            <w:pPr>
              <w:rPr>
                <w:rFonts w:ascii="Arial" w:hAnsi="Arial" w:cs="Arial"/>
                <w:rtl/>
              </w:rPr>
            </w:pPr>
            <w:r w:rsidRPr="00D15ECC">
              <w:rPr>
                <w:rFonts w:ascii="Arial" w:hAnsi="Arial" w:cs="Arial"/>
                <w:rtl/>
              </w:rPr>
              <w:t>التعرّف على عددين أوليين فيما بينه</w:t>
            </w:r>
            <w:r w:rsidRPr="00D15ECC">
              <w:rPr>
                <w:rFonts w:ascii="Arial" w:hAnsi="Arial" w:cs="Arial" w:hint="cs"/>
                <w:rtl/>
              </w:rPr>
              <w:t>م</w:t>
            </w:r>
            <w:r w:rsidRPr="00D15ECC">
              <w:rPr>
                <w:rFonts w:ascii="Arial" w:hAnsi="Arial" w:cs="Arial"/>
                <w:rtl/>
              </w:rPr>
              <w:t>ا</w:t>
            </w:r>
          </w:p>
        </w:tc>
        <w:tc>
          <w:tcPr>
            <w:tcW w:w="4111" w:type="dxa"/>
          </w:tcPr>
          <w:p w:rsidR="005E0150" w:rsidRPr="00D15ECC" w:rsidRDefault="005E0150" w:rsidP="00ED7ED6">
            <w:pPr>
              <w:widowControl w:val="0"/>
              <w:overflowPunct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Arial"/>
                <w:vertAlign w:val="subscript"/>
                <w:rtl/>
              </w:rPr>
            </w:pPr>
            <w:r w:rsidRPr="00D15ECC">
              <w:rPr>
                <w:rFonts w:ascii="Arial" w:hAnsi="Arial" w:cs="Arial" w:hint="cs"/>
                <w:b/>
                <w:bCs/>
                <w:rtl/>
              </w:rPr>
              <w:t>خاصية طاليس :</w:t>
            </w:r>
            <w:r w:rsidRPr="00D15ECC">
              <w:rPr>
                <w:rFonts w:ascii="Arial" w:hAnsi="Arial" w:cs="Arial"/>
                <w:rtl/>
              </w:rPr>
              <w:t>استعمال خاصية طالس في حساب أطوال أو إنجاز براهين وإنشاءات هندسية بسيطة ( 1</w:t>
            </w:r>
            <w:r w:rsidRPr="00D15ECC">
              <w:rPr>
                <w:rFonts w:ascii="Arial" w:hAnsi="Arial" w:cs="Arial" w:hint="cs"/>
                <w:rtl/>
              </w:rPr>
              <w:t>)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AD7BDB">
            <w:pPr>
              <w:ind w:left="113" w:right="113"/>
              <w:jc w:val="center"/>
              <w:rPr>
                <w:rtl/>
              </w:rPr>
            </w:pPr>
          </w:p>
        </w:tc>
        <w:tc>
          <w:tcPr>
            <w:tcW w:w="458" w:type="dxa"/>
            <w:gridSpan w:val="2"/>
            <w:vMerge w:val="restart"/>
            <w:shd w:val="clear" w:color="auto" w:fill="FBD4B4" w:themeFill="accent6" w:themeFillTint="66"/>
            <w:textDirection w:val="btLr"/>
          </w:tcPr>
          <w:p w:rsidR="005E0150" w:rsidRPr="00D15ECC" w:rsidRDefault="005E0150" w:rsidP="005E0150">
            <w:pPr>
              <w:ind w:left="113" w:right="113"/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أكـــتـــــــــــوبــــــر</w:t>
            </w: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5</w:t>
            </w:r>
          </w:p>
        </w:tc>
        <w:tc>
          <w:tcPr>
            <w:tcW w:w="851" w:type="dxa"/>
          </w:tcPr>
          <w:p w:rsidR="005E0150" w:rsidRPr="00D15ECC" w:rsidRDefault="005E0150" w:rsidP="00D37A8E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5-9</w:t>
            </w:r>
          </w:p>
        </w:tc>
        <w:tc>
          <w:tcPr>
            <w:tcW w:w="4077" w:type="dxa"/>
          </w:tcPr>
          <w:p w:rsidR="005E0150" w:rsidRPr="00D15ECC" w:rsidRDefault="005E0150" w:rsidP="00E1726F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rial" w:hAnsi="Arial" w:cs="Arial"/>
                <w:rtl/>
              </w:rPr>
              <w:t>كتابة كسر على الشكل غير القابل للاختزال</w:t>
            </w:r>
          </w:p>
        </w:tc>
        <w:tc>
          <w:tcPr>
            <w:tcW w:w="4111" w:type="dxa"/>
          </w:tcPr>
          <w:p w:rsidR="005E0150" w:rsidRPr="00D15ECC" w:rsidRDefault="005E0150" w:rsidP="00E1726F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rial" w:hAnsi="Arial" w:cs="Arial"/>
                <w:rtl/>
              </w:rPr>
              <w:t>استعمال خاصية طالس في حساب أطوال أو إنجاز براهين وإنشاءات هندسية بسيطة ( 2</w:t>
            </w:r>
            <w:r w:rsidRPr="00D15ECC">
              <w:rPr>
                <w:rFonts w:hint="cs"/>
                <w:b/>
                <w:bCs/>
                <w:rtl/>
              </w:rPr>
              <w:t>)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6</w:t>
            </w:r>
          </w:p>
        </w:tc>
        <w:tc>
          <w:tcPr>
            <w:tcW w:w="851" w:type="dxa"/>
          </w:tcPr>
          <w:p w:rsidR="005E0150" w:rsidRPr="00D15ECC" w:rsidRDefault="005E0150" w:rsidP="00D37A8E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2-16</w:t>
            </w:r>
          </w:p>
        </w:tc>
        <w:tc>
          <w:tcPr>
            <w:tcW w:w="8188" w:type="dxa"/>
            <w:gridSpan w:val="2"/>
            <w:shd w:val="clear" w:color="auto" w:fill="FABF8F" w:themeFill="accent6" w:themeFillTint="99"/>
          </w:tcPr>
          <w:p w:rsidR="005E0150" w:rsidRPr="00D15ECC" w:rsidRDefault="005E0150" w:rsidP="00020109">
            <w:pPr>
              <w:jc w:val="center"/>
              <w:rPr>
                <w:rFonts w:asciiTheme="minorBidi" w:hAnsiTheme="minorBidi"/>
                <w:rtl/>
              </w:rPr>
            </w:pP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  <w:r w:rsidRPr="00D15ECC">
              <w:rPr>
                <w:rFonts w:ascii="Arial" w:hAnsi="Arial" w:cs="Arial" w:hint="cs"/>
                <w:b/>
                <w:bCs/>
                <w:rtl/>
              </w:rPr>
              <w:t xml:space="preserve"> حل مشكلات مركبة لإستثمار المعارف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7</w:t>
            </w:r>
          </w:p>
        </w:tc>
        <w:tc>
          <w:tcPr>
            <w:tcW w:w="851" w:type="dxa"/>
          </w:tcPr>
          <w:p w:rsidR="005E0150" w:rsidRPr="00D15ECC" w:rsidRDefault="005E0150" w:rsidP="00D37A8E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9-23</w:t>
            </w:r>
          </w:p>
        </w:tc>
        <w:tc>
          <w:tcPr>
            <w:tcW w:w="4077" w:type="dxa"/>
            <w:shd w:val="clear" w:color="auto" w:fill="auto"/>
          </w:tcPr>
          <w:p w:rsidR="005E0150" w:rsidRPr="00D15ECC" w:rsidRDefault="005E0150" w:rsidP="00D37A8E">
            <w:pPr>
              <w:jc w:val="center"/>
              <w:rPr>
                <w:rFonts w:asciiTheme="minorBidi" w:hAnsiTheme="minorBidi"/>
                <w:rtl/>
              </w:rPr>
            </w:pPr>
            <w:r w:rsidRPr="00D15ECC">
              <w:rPr>
                <w:rFonts w:ascii="Arial" w:hAnsi="Arial" w:cs="Arial"/>
                <w:b/>
                <w:bCs/>
                <w:rtl/>
              </w:rPr>
              <w:t>الحساب على الجذور:</w:t>
            </w:r>
            <w:r w:rsidRPr="00D15ECC">
              <w:rPr>
                <w:rFonts w:ascii="Arial" w:hAnsi="Arial" w:cs="Arial"/>
                <w:rtl/>
              </w:rPr>
              <w:t xml:space="preserve"> تعريف الجذر التربيعي لعدد موجب وحلول المعادلة</w:t>
            </w:r>
            <w:r w:rsidRPr="00D15ECC">
              <w:rPr>
                <w:rFonts w:ascii="Times-Roman" w:cs="Times-Roman"/>
                <w:sz w:val="19"/>
                <w:szCs w:val="19"/>
              </w:rPr>
              <w:t xml:space="preserve"> (</w:t>
            </w:r>
            <w:r w:rsidRPr="00D15ECC">
              <w:rPr>
                <w:rFonts w:ascii="Times-Roman" w:cs="Times-Roman"/>
                <w:position w:val="-6"/>
                <w:sz w:val="19"/>
                <w:szCs w:val="19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6.5pt" o:ole="">
                  <v:imagedata r:id="rId7" o:title=""/>
                </v:shape>
                <o:OLEObject Type="Embed" ProgID="Equation.DSMT4" ShapeID="_x0000_i1025" DrawAspect="Content" ObjectID="_1566671676" r:id="rId8"/>
              </w:object>
            </w:r>
            <w:r w:rsidRPr="00D15ECC">
              <w:rPr>
                <w:rFonts w:ascii="Times-Roman" w:cs="Times-Roman"/>
                <w:sz w:val="19"/>
                <w:szCs w:val="19"/>
              </w:rPr>
              <w:t>)</w:t>
            </w:r>
          </w:p>
        </w:tc>
        <w:tc>
          <w:tcPr>
            <w:tcW w:w="4111" w:type="dxa"/>
            <w:shd w:val="clear" w:color="auto" w:fill="auto"/>
          </w:tcPr>
          <w:p w:rsidR="005E0150" w:rsidRPr="00D15ECC" w:rsidRDefault="005E0150" w:rsidP="00020109">
            <w:pPr>
              <w:rPr>
                <w:b/>
                <w:bCs/>
                <w:rtl/>
                <w:lang w:val="fr-FR" w:bidi="ar-DZ"/>
              </w:rPr>
            </w:pPr>
            <w:r w:rsidRPr="00D15ECC">
              <w:rPr>
                <w:rFonts w:ascii="Arial" w:hAnsi="Arial" w:cs="Arial"/>
                <w:b/>
                <w:bCs/>
                <w:rtl/>
              </w:rPr>
              <w:t>حساب المثلثات في المثلث القائم: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تعريف جيب وظل زاوية حادة في مثلث قائم</w:t>
            </w:r>
          </w:p>
          <w:p w:rsidR="005E0150" w:rsidRPr="00D15ECC" w:rsidRDefault="005E0150" w:rsidP="00020109">
            <w:pPr>
              <w:jc w:val="center"/>
              <w:rPr>
                <w:rFonts w:asciiTheme="minorBidi" w:hAnsiTheme="minorBidi"/>
                <w:rtl/>
              </w:rPr>
            </w:pP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8</w:t>
            </w:r>
          </w:p>
        </w:tc>
        <w:tc>
          <w:tcPr>
            <w:tcW w:w="851" w:type="dxa"/>
          </w:tcPr>
          <w:p w:rsidR="005E0150" w:rsidRPr="00D15ECC" w:rsidRDefault="005E0150" w:rsidP="00D37A8E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6-30</w:t>
            </w:r>
          </w:p>
        </w:tc>
        <w:tc>
          <w:tcPr>
            <w:tcW w:w="4077" w:type="dxa"/>
          </w:tcPr>
          <w:p w:rsidR="005E0150" w:rsidRPr="00D15ECC" w:rsidRDefault="005E0150" w:rsidP="00D37A8E">
            <w:pPr>
              <w:rPr>
                <w:b/>
                <w:bCs/>
                <w:rtl/>
                <w:lang w:bidi="ar-DZ"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معرفة قواعد الحساب على الجذور التربيعية واستعمالها لتبسيط عبارات تتضمن جذور اتربيعية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  <w:p w:rsidR="005E0150" w:rsidRPr="00D15ECC" w:rsidRDefault="005E0150" w:rsidP="00D37A8E">
            <w:pPr>
              <w:rPr>
                <w:rFonts w:asciiTheme="minorBidi" w:hAnsiTheme="minorBidi"/>
                <w:rtl/>
                <w:lang w:bidi="ar-DZ"/>
              </w:rPr>
            </w:pPr>
            <w:r w:rsidRPr="00D15ECC">
              <w:rPr>
                <w:rFonts w:ascii="Arial" w:hAnsi="Arial" w:cs="Arial"/>
                <w:b/>
                <w:bCs/>
                <w:rtl/>
              </w:rPr>
              <w:t xml:space="preserve">الحساب الحرفي: </w:t>
            </w:r>
            <w:r w:rsidRPr="00D15ECC">
              <w:rPr>
                <w:rFonts w:ascii="Arial" w:hAnsi="Arial" w:cs="Arial"/>
                <w:rtl/>
              </w:rPr>
              <w:t>معرفة المتطابقات الشهيرة وتوظيفها في الحساب المتمعن فيه وفي النشر والتحليل ( 1</w:t>
            </w:r>
            <w:r w:rsidRPr="00D15ECC">
              <w:rPr>
                <w:rFonts w:hint="cs"/>
                <w:rtl/>
                <w:lang w:bidi="ar-DZ"/>
              </w:rPr>
              <w:t xml:space="preserve"> )</w:t>
            </w:r>
          </w:p>
        </w:tc>
        <w:tc>
          <w:tcPr>
            <w:tcW w:w="4111" w:type="dxa"/>
          </w:tcPr>
          <w:p w:rsidR="005E0150" w:rsidRPr="00D15ECC" w:rsidRDefault="005E0150" w:rsidP="00D36E77">
            <w:pPr>
              <w:rPr>
                <w:rtl/>
                <w:lang w:bidi="ar-DZ"/>
              </w:rPr>
            </w:pPr>
            <w:r w:rsidRPr="00D15ECC">
              <w:rPr>
                <w:rtl/>
                <w:lang w:bidi="ar-DZ"/>
              </w:rPr>
              <w:t xml:space="preserve">استعمال الحاسبة لتعيين قيمة مقربة (أو القيمة المضبوطة) لكلّ من جيب وظل زاوية حادة </w:t>
            </w:r>
          </w:p>
          <w:p w:rsidR="005E0150" w:rsidRPr="00D15ECC" w:rsidRDefault="005E0150" w:rsidP="00D36E77">
            <w:pPr>
              <w:rPr>
                <w:rFonts w:asciiTheme="minorBidi" w:hAnsiTheme="minorBidi"/>
                <w:rtl/>
                <w:lang w:bidi="ar-DZ"/>
              </w:rPr>
            </w:pPr>
            <w:r w:rsidRPr="00D15ECC">
              <w:rPr>
                <w:rtl/>
                <w:lang w:bidi="ar-DZ"/>
              </w:rPr>
              <w:t>أولتعيين قيس زاوية بمعرفة الجيب أو الظل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10206" w:type="dxa"/>
            <w:gridSpan w:val="6"/>
            <w:shd w:val="clear" w:color="auto" w:fill="92D050"/>
          </w:tcPr>
          <w:p w:rsidR="005E0150" w:rsidRPr="00D15ECC" w:rsidRDefault="005E0150" w:rsidP="0060433A">
            <w:pPr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D15ECC">
              <w:rPr>
                <w:rFonts w:asciiTheme="minorBidi" w:hAnsiTheme="minorBidi" w:hint="cs"/>
                <w:b/>
                <w:bCs/>
                <w:rtl/>
              </w:rPr>
              <w:t>عطلة الخريف من يوم الخميس 30 أكتوبر201</w:t>
            </w:r>
            <w:r w:rsidR="0060433A" w:rsidRPr="00D15ECC">
              <w:rPr>
                <w:rFonts w:asciiTheme="minorBidi" w:hAnsiTheme="minorBidi" w:hint="cs"/>
                <w:b/>
                <w:bCs/>
                <w:rtl/>
              </w:rPr>
              <w:t>4</w:t>
            </w:r>
            <w:r w:rsidRPr="00D15ECC">
              <w:rPr>
                <w:rFonts w:asciiTheme="minorBidi" w:hAnsiTheme="minorBidi" w:hint="cs"/>
                <w:b/>
                <w:bCs/>
                <w:rtl/>
              </w:rPr>
              <w:t xml:space="preserve"> إلى يوم الأربعاء 05 نوفمبر201</w:t>
            </w:r>
            <w:r w:rsidR="0060433A" w:rsidRPr="00D15ECC">
              <w:rPr>
                <w:rFonts w:asciiTheme="minorBidi" w:hAnsiTheme="minorBidi" w:hint="cs"/>
                <w:b/>
                <w:bCs/>
                <w:rtl/>
              </w:rPr>
              <w:t>4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 w:val="restart"/>
            <w:shd w:val="clear" w:color="auto" w:fill="FBD4B4" w:themeFill="accent6" w:themeFillTint="66"/>
            <w:textDirection w:val="tbRl"/>
          </w:tcPr>
          <w:p w:rsidR="005E0150" w:rsidRPr="00D15ECC" w:rsidRDefault="005E0150" w:rsidP="006C6066">
            <w:pPr>
              <w:ind w:left="113" w:right="113"/>
              <w:jc w:val="right"/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9E55A0" w:rsidP="00E1726F">
            <w:pPr>
              <w:rPr>
                <w:rtl/>
              </w:rPr>
            </w:pPr>
            <w:r>
              <w:rPr>
                <w:noProof/>
                <w:rtl/>
              </w:rPr>
              <w:pict>
                <v:shape id="Zone de texte 5" o:spid="_x0000_s1028" type="#_x0000_t202" style="position:absolute;left:0;text-align:left;margin-left:-3.75pt;margin-top:34.3pt;width:90.75pt;height:24pt;rotation:-90;z-index:25166540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" filled="f" stroked="f">
                  <v:textbox>
                    <w:txbxContent>
                      <w:p w:rsidR="005E0150" w:rsidRPr="006C6066" w:rsidRDefault="005E0150" w:rsidP="006C6066">
                        <w:pPr>
                          <w:tabs>
                            <w:tab w:val="right" w:pos="10466"/>
                          </w:tabs>
                          <w:jc w:val="center"/>
                          <w:rPr>
                            <w:b/>
                            <w:noProof/>
                            <w:sz w:val="24"/>
                            <w:szCs w:val="24"/>
                            <w:rtl/>
                          </w:rPr>
                        </w:pPr>
                        <w:r w:rsidRPr="006C6066">
                          <w:rPr>
                            <w:rFonts w:hint="cs"/>
                            <w:b/>
                            <w:noProof/>
                            <w:sz w:val="24"/>
                            <w:szCs w:val="24"/>
                            <w:rtl/>
                          </w:rPr>
                          <w:t>نوفـــمــــــبر</w:t>
                        </w:r>
                      </w:p>
                    </w:txbxContent>
                  </v:textbox>
                </v:shape>
              </w:pict>
            </w:r>
            <w:r w:rsidR="005E0150" w:rsidRPr="00D15ECC">
              <w:rPr>
                <w:rFonts w:hint="cs"/>
                <w:rtl/>
              </w:rPr>
              <w:t>9</w:t>
            </w:r>
          </w:p>
        </w:tc>
        <w:tc>
          <w:tcPr>
            <w:tcW w:w="851" w:type="dxa"/>
          </w:tcPr>
          <w:p w:rsidR="005E0150" w:rsidRPr="00D15ECC" w:rsidRDefault="0060433A" w:rsidP="00BB3094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5</w:t>
            </w:r>
            <w:r w:rsidR="005E0150" w:rsidRPr="00D15ECC">
              <w:rPr>
                <w:rFonts w:hint="cs"/>
                <w:rtl/>
              </w:rPr>
              <w:t>-7</w:t>
            </w:r>
          </w:p>
          <w:p w:rsidR="005E0150" w:rsidRPr="00D15ECC" w:rsidRDefault="0060433A" w:rsidP="0060433A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9</w:t>
            </w:r>
            <w:r w:rsidR="005E0150" w:rsidRPr="00D15ECC">
              <w:rPr>
                <w:rFonts w:hint="cs"/>
                <w:rtl/>
              </w:rPr>
              <w:t>-1</w:t>
            </w:r>
            <w:r w:rsidRPr="00D15ECC">
              <w:rPr>
                <w:rFonts w:hint="cs"/>
                <w:rtl/>
              </w:rPr>
              <w:t>3</w:t>
            </w:r>
          </w:p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077" w:type="dxa"/>
          </w:tcPr>
          <w:p w:rsidR="005E0150" w:rsidRPr="00D15ECC" w:rsidRDefault="005E0150" w:rsidP="00D36E77">
            <w:pPr>
              <w:rPr>
                <w:rtl/>
              </w:rPr>
            </w:pPr>
            <w:r w:rsidRPr="00D15ECC">
              <w:rPr>
                <w:rFonts w:ascii="Arial" w:hAnsi="Arial" w:cs="Arial"/>
                <w:rtl/>
              </w:rPr>
              <w:t xml:space="preserve">• معرفة المتطابقات الشهيرة وتوظيفها في الحساب المتمعن فيه و في النشر والتحليل ( </w:t>
            </w:r>
            <w:r w:rsidRPr="00D15ECC">
              <w:rPr>
                <w:rFonts w:ascii="Arial" w:hAnsi="Arial" w:cs="Arial" w:hint="cs"/>
                <w:rtl/>
              </w:rPr>
              <w:t>1</w:t>
            </w:r>
            <w:r w:rsidRPr="00D15ECC">
              <w:rPr>
                <w:rFonts w:hint="cs"/>
                <w:rtl/>
              </w:rPr>
              <w:t xml:space="preserve"> )</w:t>
            </w:r>
          </w:p>
        </w:tc>
        <w:tc>
          <w:tcPr>
            <w:tcW w:w="4111" w:type="dxa"/>
          </w:tcPr>
          <w:p w:rsidR="005E0150" w:rsidRPr="00D15ECC" w:rsidRDefault="005E0150" w:rsidP="00E1726F">
            <w:pPr>
              <w:rPr>
                <w:rFonts w:asciiTheme="minorBidi" w:hAnsiTheme="minorBidi"/>
                <w:rtl/>
              </w:rPr>
            </w:pPr>
            <w:r w:rsidRPr="00D15ECC">
              <w:rPr>
                <w:rtl/>
                <w:lang w:bidi="ar-DZ"/>
              </w:rPr>
              <w:t>حساب زوايا أو أطوال بتوظيف الجيب أو جيب التمام أو الظل.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0</w:t>
            </w:r>
          </w:p>
        </w:tc>
        <w:tc>
          <w:tcPr>
            <w:tcW w:w="851" w:type="dxa"/>
          </w:tcPr>
          <w:p w:rsidR="005E0150" w:rsidRPr="00D15ECC" w:rsidRDefault="005E0150" w:rsidP="0060433A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</w:t>
            </w:r>
            <w:r w:rsidR="0060433A" w:rsidRPr="00D15ECC">
              <w:rPr>
                <w:rFonts w:hint="cs"/>
                <w:rtl/>
              </w:rPr>
              <w:t>6</w:t>
            </w:r>
            <w:r w:rsidRPr="00D15ECC">
              <w:rPr>
                <w:rFonts w:hint="cs"/>
                <w:rtl/>
              </w:rPr>
              <w:t>-2</w:t>
            </w:r>
            <w:r w:rsidR="0060433A" w:rsidRPr="00D15ECC">
              <w:rPr>
                <w:rFonts w:hint="cs"/>
                <w:rtl/>
              </w:rPr>
              <w:t>0</w:t>
            </w:r>
          </w:p>
        </w:tc>
        <w:tc>
          <w:tcPr>
            <w:tcW w:w="4077" w:type="dxa"/>
          </w:tcPr>
          <w:p w:rsidR="005E0150" w:rsidRPr="00D15ECC" w:rsidRDefault="005E0150" w:rsidP="00E1726F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rial" w:hAnsi="Arial" w:cs="Arial"/>
                <w:rtl/>
              </w:rPr>
              <w:t>• معرفة المتطابقات الشهيرة وتوظيفها في الحساب المتمعن فيه و في النشر والتحليل ( 2</w:t>
            </w:r>
            <w:r w:rsidRPr="00D15ECC">
              <w:rPr>
                <w:rFonts w:hint="cs"/>
                <w:rtl/>
              </w:rPr>
              <w:t xml:space="preserve"> )</w:t>
            </w:r>
          </w:p>
        </w:tc>
        <w:tc>
          <w:tcPr>
            <w:tcW w:w="4111" w:type="dxa"/>
          </w:tcPr>
          <w:p w:rsidR="005E0150" w:rsidRPr="00D15ECC" w:rsidRDefault="005E0150" w:rsidP="00E1726F">
            <w:pPr>
              <w:rPr>
                <w:rFonts w:asciiTheme="minorBidi" w:hAnsiTheme="minorBidi"/>
                <w:rtl/>
              </w:rPr>
            </w:pPr>
            <w:r w:rsidRPr="00D15ECC">
              <w:rPr>
                <w:rtl/>
              </w:rPr>
              <w:t>• إنشاء هندسيا (بالمسطرة غير المدرجة والمدور) زاوية بمعرفة القيمة المضبوطة لإحدى نسبها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 المثلثية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D36E77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D36E77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D36E77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1</w:t>
            </w:r>
          </w:p>
        </w:tc>
        <w:tc>
          <w:tcPr>
            <w:tcW w:w="851" w:type="dxa"/>
          </w:tcPr>
          <w:p w:rsidR="005E0150" w:rsidRPr="00D15ECC" w:rsidRDefault="0060433A" w:rsidP="0060433A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3</w:t>
            </w:r>
            <w:r w:rsidR="005E0150" w:rsidRPr="00D15ECC">
              <w:rPr>
                <w:rFonts w:hint="cs"/>
                <w:rtl/>
              </w:rPr>
              <w:t>-</w:t>
            </w:r>
            <w:r w:rsidRPr="00D15ECC">
              <w:rPr>
                <w:rFonts w:hint="cs"/>
                <w:rtl/>
              </w:rPr>
              <w:t>27</w:t>
            </w:r>
          </w:p>
        </w:tc>
        <w:tc>
          <w:tcPr>
            <w:tcW w:w="8188" w:type="dxa"/>
            <w:gridSpan w:val="2"/>
            <w:shd w:val="clear" w:color="auto" w:fill="FABF8F" w:themeFill="accent6" w:themeFillTint="99"/>
          </w:tcPr>
          <w:p w:rsidR="005E0150" w:rsidRPr="00D15ECC" w:rsidRDefault="005E0150" w:rsidP="00D36E77">
            <w:pPr>
              <w:jc w:val="center"/>
              <w:rPr>
                <w:rtl/>
              </w:rPr>
            </w:pP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  <w:r w:rsidRPr="00D15ECC">
              <w:rPr>
                <w:rFonts w:ascii="Arial" w:hAnsi="Arial" w:cs="Arial" w:hint="cs"/>
                <w:b/>
                <w:bCs/>
                <w:rtl/>
              </w:rPr>
              <w:t xml:space="preserve"> حل مشكلات مركبة لإستثمار المعارف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 w:val="restart"/>
            <w:shd w:val="clear" w:color="auto" w:fill="FBD4B4" w:themeFill="accent6" w:themeFillTint="66"/>
            <w:textDirection w:val="btLr"/>
          </w:tcPr>
          <w:p w:rsidR="005E0150" w:rsidRPr="00D15ECC" w:rsidRDefault="005E0150" w:rsidP="005E0150">
            <w:pPr>
              <w:ind w:left="113" w:right="113"/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د يســــمبــــر</w:t>
            </w: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2</w:t>
            </w:r>
          </w:p>
        </w:tc>
        <w:tc>
          <w:tcPr>
            <w:tcW w:w="851" w:type="dxa"/>
          </w:tcPr>
          <w:p w:rsidR="005E0150" w:rsidRPr="00D15ECC" w:rsidRDefault="0060433A" w:rsidP="0060433A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30-4</w:t>
            </w:r>
          </w:p>
        </w:tc>
        <w:tc>
          <w:tcPr>
            <w:tcW w:w="8188" w:type="dxa"/>
            <w:gridSpan w:val="2"/>
          </w:tcPr>
          <w:p w:rsidR="005E0150" w:rsidRPr="00D15ECC" w:rsidRDefault="005E0150" w:rsidP="00D36E77">
            <w:pPr>
              <w:jc w:val="center"/>
              <w:rPr>
                <w:rFonts w:asciiTheme="minorBidi" w:hAnsiTheme="minorBidi"/>
                <w:rtl/>
              </w:rPr>
            </w:pPr>
            <w:r w:rsidRPr="00D15ECC">
              <w:rPr>
                <w:rFonts w:ascii="Arial" w:hAnsi="Arial" w:cs="Arial" w:hint="cs"/>
                <w:b/>
                <w:bCs/>
                <w:rtl/>
              </w:rPr>
              <w:t>اختبارات الفصل الأول</w:t>
            </w:r>
          </w:p>
        </w:tc>
      </w:tr>
      <w:tr w:rsidR="00D15ECC" w:rsidRPr="00D15ECC" w:rsidTr="00F77271">
        <w:trPr>
          <w:trHeight w:val="300"/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3</w:t>
            </w:r>
          </w:p>
        </w:tc>
        <w:tc>
          <w:tcPr>
            <w:tcW w:w="851" w:type="dxa"/>
          </w:tcPr>
          <w:p w:rsidR="005E0150" w:rsidRPr="00D15ECC" w:rsidRDefault="00CD3A86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7</w:t>
            </w:r>
            <w:r w:rsidR="005E0150" w:rsidRPr="00D15ECC">
              <w:rPr>
                <w:rFonts w:hint="cs"/>
                <w:rtl/>
              </w:rPr>
              <w:t>-1</w:t>
            </w:r>
            <w:r w:rsidRPr="00D15ECC">
              <w:rPr>
                <w:rFonts w:hint="cs"/>
                <w:rtl/>
              </w:rPr>
              <w:t>1</w:t>
            </w:r>
          </w:p>
        </w:tc>
        <w:tc>
          <w:tcPr>
            <w:tcW w:w="4077" w:type="dxa"/>
          </w:tcPr>
          <w:p w:rsidR="005E0150" w:rsidRPr="00D15ECC" w:rsidRDefault="005E0150" w:rsidP="00D36E77">
            <w:pPr>
              <w:rPr>
                <w:b/>
                <w:bCs/>
                <w:highlight w:val="yellow"/>
                <w:rtl/>
                <w:lang w:bidi="ar-DZ"/>
              </w:rPr>
            </w:pPr>
            <w:r w:rsidRPr="00D15ECC">
              <w:rPr>
                <w:rFonts w:ascii="AlBayan" w:cs="AlBayan" w:hint="cs"/>
                <w:b/>
                <w:bCs/>
                <w:sz w:val="23"/>
                <w:szCs w:val="23"/>
                <w:rtl/>
              </w:rPr>
              <w:t>النشر و التحليل :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نشر أو تحليل عبارات جبرية بسيطة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  <w:tc>
          <w:tcPr>
            <w:tcW w:w="4111" w:type="dxa"/>
          </w:tcPr>
          <w:p w:rsidR="005E0150" w:rsidRPr="00D15ECC" w:rsidRDefault="005E0150" w:rsidP="00D36E77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معرفة واستعمال العلاقتين:    </w:t>
            </w:r>
            <w:r w:rsidRPr="00D15ECC">
              <w:rPr>
                <w:rFonts w:ascii="AlBayan" w:cs="AlBayan"/>
                <w:position w:val="-6"/>
                <w:sz w:val="23"/>
                <w:szCs w:val="23"/>
              </w:rPr>
              <w:object w:dxaOrig="1840" w:dyaOrig="320">
                <v:shape id="_x0000_i1026" type="#_x0000_t75" style="width:92.25pt;height:15.75pt" o:ole="">
                  <v:imagedata r:id="rId9" o:title=""/>
                </v:shape>
                <o:OLEObject Type="Embed" ProgID="Equation.DSMT4" ShapeID="_x0000_i1026" DrawAspect="Content" ObjectID="_1566671677" r:id="rId10"/>
              </w:objec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 ,</w:t>
            </w:r>
            <w:r w:rsidRPr="00D15ECC">
              <w:rPr>
                <w:rFonts w:ascii="AlBayan" w:cs="AlBayan"/>
                <w:position w:val="-24"/>
                <w:sz w:val="23"/>
                <w:szCs w:val="23"/>
              </w:rPr>
              <w:object w:dxaOrig="1380" w:dyaOrig="620">
                <v:shape id="_x0000_i1027" type="#_x0000_t75" style="width:69pt;height:30.75pt" o:ole="">
                  <v:imagedata r:id="rId11" o:title=""/>
                </v:shape>
                <o:OLEObject Type="Embed" ProgID="Equation.DSMT4" ShapeID="_x0000_i1027" DrawAspect="Content" ObjectID="_1566671678" r:id="rId12"/>
              </w:object>
            </w:r>
          </w:p>
        </w:tc>
      </w:tr>
      <w:tr w:rsidR="00D15ECC" w:rsidRPr="00D15ECC" w:rsidTr="00F77271">
        <w:trPr>
          <w:trHeight w:val="195"/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5E0150" w:rsidRPr="00D15ECC" w:rsidRDefault="005E0150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5E0150" w:rsidRPr="00D15ECC" w:rsidRDefault="005E0150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4</w:t>
            </w:r>
          </w:p>
        </w:tc>
        <w:tc>
          <w:tcPr>
            <w:tcW w:w="851" w:type="dxa"/>
          </w:tcPr>
          <w:p w:rsidR="005E0150" w:rsidRPr="00D15ECC" w:rsidRDefault="005E0150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</w:t>
            </w:r>
            <w:r w:rsidR="00CD3A86" w:rsidRPr="00D15ECC">
              <w:rPr>
                <w:rFonts w:hint="cs"/>
                <w:rtl/>
              </w:rPr>
              <w:t>4</w:t>
            </w:r>
            <w:r w:rsidRPr="00D15ECC">
              <w:rPr>
                <w:rFonts w:hint="cs"/>
                <w:rtl/>
              </w:rPr>
              <w:t>-1</w:t>
            </w:r>
            <w:r w:rsidR="00CD3A86" w:rsidRPr="00D15ECC">
              <w:rPr>
                <w:rFonts w:hint="cs"/>
                <w:rtl/>
              </w:rPr>
              <w:t>8</w:t>
            </w:r>
          </w:p>
        </w:tc>
        <w:tc>
          <w:tcPr>
            <w:tcW w:w="4077" w:type="dxa"/>
          </w:tcPr>
          <w:p w:rsidR="005E0150" w:rsidRPr="00D15ECC" w:rsidRDefault="005E0150" w:rsidP="00D36E77">
            <w:pPr>
              <w:rPr>
                <w:rtl/>
              </w:rPr>
            </w:pPr>
            <w:r w:rsidRPr="00D15ECC">
              <w:rPr>
                <w:rFonts w:ascii="Arial" w:hAnsi="Arial" w:cs="Arial"/>
                <w:b/>
                <w:bCs/>
                <w:rtl/>
              </w:rPr>
              <w:t>المعادلات من الدرجة الأولى بمجهول واحد:</w:t>
            </w:r>
            <w:r w:rsidRPr="00D15ECC">
              <w:rPr>
                <w:rFonts w:ascii="Arial" w:hAnsi="Arial" w:cs="Arial"/>
                <w:rtl/>
              </w:rPr>
              <w:t xml:space="preserve"> حلّ معادلة يؤول حلّها إلى حلّ</w:t>
            </w:r>
            <w:r w:rsidRPr="00D15ECC">
              <w:rPr>
                <w:rFonts w:ascii="AlBayan" w:cs="AlBayan" w:hint="eastAsia"/>
                <w:sz w:val="23"/>
                <w:szCs w:val="23"/>
              </w:rPr>
              <w:t>»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معادلةجداء</w:t>
            </w:r>
            <w:r w:rsidRPr="00D15ECC">
              <w:rPr>
                <w:rFonts w:ascii="AlBayan" w:cs="AlBayan" w:hint="eastAsia"/>
                <w:sz w:val="23"/>
                <w:szCs w:val="23"/>
              </w:rPr>
              <w:t>«</w:t>
            </w:r>
            <w:r w:rsidRPr="00D15ECC">
              <w:rPr>
                <w:rtl/>
              </w:rPr>
              <w:t>مع</w:t>
            </w:r>
          </w:p>
        </w:tc>
        <w:tc>
          <w:tcPr>
            <w:tcW w:w="4111" w:type="dxa"/>
          </w:tcPr>
          <w:p w:rsidR="005E0150" w:rsidRPr="00D15ECC" w:rsidRDefault="005E0150" w:rsidP="00BF0B86">
            <w:pPr>
              <w:rPr>
                <w:rFonts w:asciiTheme="minorBidi" w:hAnsiTheme="minorBidi"/>
                <w:rtl/>
              </w:rPr>
            </w:pPr>
            <w:r w:rsidRPr="00D15ECC">
              <w:rPr>
                <w:rtl/>
              </w:rPr>
              <w:t>دل</w:t>
            </w: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أشعة  والانسحاب</w:t>
            </w:r>
            <w:r w:rsidRPr="00D15ECC">
              <w:rPr>
                <w:rFonts w:ascii="AlBayan-Bold" w:cs="AlBayan-Bold"/>
                <w:b/>
                <w:bCs/>
                <w:sz w:val="23"/>
                <w:szCs w:val="23"/>
              </w:rPr>
              <w:t xml:space="preserve">: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تعريف شعاع انطلاقا من الانسحاب ومعرفة شروط تساوي شعاعين </w:t>
            </w:r>
            <w:r w:rsidRPr="00D15ECC">
              <w:rPr>
                <w:rtl/>
              </w:rPr>
              <w:t>ة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و استعمالها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</w:tr>
      <w:tr w:rsidR="00D15ECC" w:rsidRPr="00D15ECC" w:rsidTr="00F77271">
        <w:trPr>
          <w:jc w:val="center"/>
        </w:trPr>
        <w:tc>
          <w:tcPr>
            <w:tcW w:w="10562" w:type="dxa"/>
            <w:gridSpan w:val="7"/>
            <w:shd w:val="clear" w:color="auto" w:fill="92D050"/>
          </w:tcPr>
          <w:p w:rsidR="00B30D77" w:rsidRPr="00D15ECC" w:rsidRDefault="00B30D77" w:rsidP="00CD3A86">
            <w:pPr>
              <w:jc w:val="center"/>
              <w:rPr>
                <w:rFonts w:asciiTheme="minorBidi" w:hAnsiTheme="minorBidi"/>
                <w:b/>
                <w:bCs/>
                <w:rtl/>
              </w:rPr>
            </w:pPr>
            <w:r w:rsidRPr="00D15ECC">
              <w:rPr>
                <w:rFonts w:asciiTheme="minorBidi" w:hAnsiTheme="minorBidi" w:hint="cs"/>
                <w:b/>
                <w:bCs/>
                <w:rtl/>
              </w:rPr>
              <w:t>عطلة الشتاء : من يوم الخميس 1</w:t>
            </w:r>
            <w:r w:rsidR="00CD3A86" w:rsidRPr="00D15ECC">
              <w:rPr>
                <w:rFonts w:asciiTheme="minorBidi" w:hAnsiTheme="minorBidi" w:hint="cs"/>
                <w:b/>
                <w:bCs/>
                <w:rtl/>
              </w:rPr>
              <w:t>8</w:t>
            </w:r>
            <w:r w:rsidRPr="00D15ECC">
              <w:rPr>
                <w:rFonts w:asciiTheme="minorBidi" w:hAnsiTheme="minorBidi" w:hint="cs"/>
                <w:b/>
                <w:bCs/>
                <w:rtl/>
              </w:rPr>
              <w:t xml:space="preserve"> ديسمبر 201</w:t>
            </w:r>
            <w:r w:rsidR="00CD3A86" w:rsidRPr="00D15ECC">
              <w:rPr>
                <w:rFonts w:asciiTheme="minorBidi" w:hAnsiTheme="minorBidi" w:hint="cs"/>
                <w:b/>
                <w:bCs/>
                <w:rtl/>
              </w:rPr>
              <w:t>4</w:t>
            </w:r>
            <w:r w:rsidRPr="00D15ECC">
              <w:rPr>
                <w:rFonts w:asciiTheme="minorBidi" w:hAnsiTheme="minorBidi" w:hint="cs"/>
                <w:b/>
                <w:bCs/>
                <w:rtl/>
              </w:rPr>
              <w:t xml:space="preserve"> إلى يوم الأحد 0</w:t>
            </w:r>
            <w:r w:rsidR="00CD3A86" w:rsidRPr="00D15ECC">
              <w:rPr>
                <w:rFonts w:asciiTheme="minorBidi" w:hAnsiTheme="minorBidi" w:hint="cs"/>
                <w:b/>
                <w:bCs/>
                <w:rtl/>
              </w:rPr>
              <w:t>4</w:t>
            </w:r>
            <w:r w:rsidRPr="00D15ECC">
              <w:rPr>
                <w:rFonts w:asciiTheme="minorBidi" w:hAnsiTheme="minorBidi" w:hint="cs"/>
                <w:b/>
                <w:bCs/>
                <w:rtl/>
              </w:rPr>
              <w:t xml:space="preserve"> جانفي 201</w:t>
            </w:r>
            <w:r w:rsidR="00CD3A86" w:rsidRPr="00D15ECC">
              <w:rPr>
                <w:rFonts w:asciiTheme="minorBidi" w:hAnsiTheme="minorBidi" w:hint="cs"/>
                <w:b/>
                <w:bCs/>
                <w:rtl/>
              </w:rPr>
              <w:t>5</w:t>
            </w:r>
          </w:p>
        </w:tc>
      </w:tr>
      <w:tr w:rsidR="00D15ECC" w:rsidRPr="00D15ECC" w:rsidTr="00F77271">
        <w:trPr>
          <w:cantSplit/>
          <w:trHeight w:val="689"/>
          <w:jc w:val="center"/>
        </w:trPr>
        <w:tc>
          <w:tcPr>
            <w:tcW w:w="356" w:type="dxa"/>
            <w:vMerge w:val="restart"/>
            <w:shd w:val="clear" w:color="auto" w:fill="FBD4B4" w:themeFill="accent6" w:themeFillTint="66"/>
            <w:textDirection w:val="btLr"/>
          </w:tcPr>
          <w:p w:rsidR="00B17A48" w:rsidRPr="00D15ECC" w:rsidRDefault="00B17A48" w:rsidP="006C6066">
            <w:pPr>
              <w:ind w:left="173" w:right="113"/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الــــفــــصــــل الـــــثــــانـــي</w:t>
            </w:r>
          </w:p>
        </w:tc>
        <w:tc>
          <w:tcPr>
            <w:tcW w:w="458" w:type="dxa"/>
            <w:gridSpan w:val="2"/>
            <w:vMerge w:val="restart"/>
            <w:shd w:val="clear" w:color="auto" w:fill="FBD4B4" w:themeFill="accent6" w:themeFillTint="66"/>
            <w:textDirection w:val="btLr"/>
          </w:tcPr>
          <w:p w:rsidR="00B17A48" w:rsidRPr="00D15ECC" w:rsidRDefault="00B17A48" w:rsidP="005E0150">
            <w:pPr>
              <w:ind w:left="113" w:right="113"/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جـــــــــــــانــــــــــفـــــي</w:t>
            </w:r>
          </w:p>
        </w:tc>
        <w:tc>
          <w:tcPr>
            <w:tcW w:w="709" w:type="dxa"/>
          </w:tcPr>
          <w:p w:rsidR="00B17A48" w:rsidRPr="00D15ECC" w:rsidRDefault="00B17A48" w:rsidP="00D8358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5</w:t>
            </w:r>
          </w:p>
        </w:tc>
        <w:tc>
          <w:tcPr>
            <w:tcW w:w="851" w:type="dxa"/>
          </w:tcPr>
          <w:p w:rsidR="00B17A48" w:rsidRPr="00D15ECC" w:rsidRDefault="00CD3A86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4</w:t>
            </w:r>
            <w:r w:rsidR="00B17A48" w:rsidRPr="00D15ECC">
              <w:rPr>
                <w:rFonts w:hint="cs"/>
                <w:rtl/>
              </w:rPr>
              <w:t>-</w:t>
            </w:r>
            <w:r w:rsidRPr="00D15ECC">
              <w:rPr>
                <w:rFonts w:hint="cs"/>
                <w:rtl/>
              </w:rPr>
              <w:t>8</w:t>
            </w:r>
          </w:p>
        </w:tc>
        <w:tc>
          <w:tcPr>
            <w:tcW w:w="4077" w:type="dxa"/>
          </w:tcPr>
          <w:p w:rsidR="00B17A48" w:rsidRPr="00D15ECC" w:rsidRDefault="00B17A48" w:rsidP="00CA1159">
            <w:pPr>
              <w:tabs>
                <w:tab w:val="left" w:pos="2469"/>
              </w:tabs>
              <w:rPr>
                <w:rFonts w:ascii="Arial" w:hAnsi="Arial" w:cs="Arial"/>
                <w:rtl/>
              </w:rPr>
            </w:pPr>
            <w:r w:rsidRPr="00D15ECC">
              <w:rPr>
                <w:rFonts w:ascii="Arial" w:hAnsi="Arial" w:cs="Arial"/>
                <w:rtl/>
              </w:rPr>
              <w:t>حلّ مشكلات بتوظيف معادلات من الدرجة الأولى بمجهول واحد</w:t>
            </w:r>
          </w:p>
        </w:tc>
        <w:tc>
          <w:tcPr>
            <w:tcW w:w="4111" w:type="dxa"/>
          </w:tcPr>
          <w:p w:rsidR="00B17A48" w:rsidRPr="00D15ECC" w:rsidRDefault="00B17A48" w:rsidP="00D83588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rial" w:hAnsi="Arial" w:cs="Arial"/>
                <w:rtl/>
              </w:rPr>
              <w:t>تركيب انسحابين، مجموع شعاعين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B17A48" w:rsidRPr="00D15ECC" w:rsidRDefault="00B17A48" w:rsidP="00D8358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6</w:t>
            </w:r>
          </w:p>
        </w:tc>
        <w:tc>
          <w:tcPr>
            <w:tcW w:w="851" w:type="dxa"/>
          </w:tcPr>
          <w:p w:rsidR="00B17A48" w:rsidRPr="00D15ECC" w:rsidRDefault="00B17A48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</w:t>
            </w:r>
            <w:r w:rsidR="00CD3A86" w:rsidRPr="00D15ECC">
              <w:rPr>
                <w:rFonts w:hint="cs"/>
                <w:rtl/>
              </w:rPr>
              <w:t>1</w:t>
            </w:r>
            <w:r w:rsidRPr="00D15ECC">
              <w:rPr>
                <w:rFonts w:hint="cs"/>
                <w:rtl/>
              </w:rPr>
              <w:t>-1</w:t>
            </w:r>
            <w:r w:rsidR="00CD3A86" w:rsidRPr="00D15ECC">
              <w:rPr>
                <w:rFonts w:hint="cs"/>
                <w:rtl/>
              </w:rPr>
              <w:t>5</w:t>
            </w:r>
          </w:p>
        </w:tc>
        <w:tc>
          <w:tcPr>
            <w:tcW w:w="4077" w:type="dxa"/>
          </w:tcPr>
          <w:p w:rsidR="00B17A48" w:rsidRPr="00D15ECC" w:rsidRDefault="00B17A48" w:rsidP="00CA1159">
            <w:pPr>
              <w:rPr>
                <w:rFonts w:ascii="Arial" w:hAnsi="Arial" w:cs="Arial"/>
                <w:rtl/>
              </w:rPr>
            </w:pPr>
            <w:r w:rsidRPr="00D15ECC">
              <w:rPr>
                <w:rFonts w:ascii="Arial" w:hAnsi="Arial" w:cs="Arial"/>
                <w:rtl/>
              </w:rPr>
              <w:t>حلّ متراجحة من الدرجة الأولى بمجهول واحد ، تمثيل مجموعة حلولها على مستقيم مدرج</w:t>
            </w:r>
          </w:p>
        </w:tc>
        <w:tc>
          <w:tcPr>
            <w:tcW w:w="4111" w:type="dxa"/>
          </w:tcPr>
          <w:p w:rsidR="00B17A48" w:rsidRPr="00D15ECC" w:rsidRDefault="00B17A48" w:rsidP="00D83588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rial" w:hAnsi="Arial" w:cs="Arial"/>
                <w:rtl/>
              </w:rPr>
              <w:t>معرفة علاقة شال واستعمالها لإنشاء مجموع شعاعين أو لإنشاء شعاع يحقق علاقة شعاعية معينةأو لإنجاز براهين بسيطة.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B17A48" w:rsidRPr="00D15ECC" w:rsidRDefault="00B17A48" w:rsidP="00D8358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7</w:t>
            </w:r>
          </w:p>
        </w:tc>
        <w:tc>
          <w:tcPr>
            <w:tcW w:w="851" w:type="dxa"/>
          </w:tcPr>
          <w:p w:rsidR="00B17A48" w:rsidRPr="00D15ECC" w:rsidRDefault="00B17A48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</w:t>
            </w:r>
            <w:r w:rsidR="00CD3A86" w:rsidRPr="00D15ECC">
              <w:rPr>
                <w:rFonts w:hint="cs"/>
                <w:rtl/>
              </w:rPr>
              <w:t>8</w:t>
            </w:r>
            <w:r w:rsidRPr="00D15ECC">
              <w:rPr>
                <w:rFonts w:hint="cs"/>
                <w:rtl/>
              </w:rPr>
              <w:t>-2</w:t>
            </w:r>
            <w:r w:rsidR="00CD3A86" w:rsidRPr="00D15ECC">
              <w:rPr>
                <w:rFonts w:hint="cs"/>
                <w:rtl/>
              </w:rPr>
              <w:t>2</w:t>
            </w:r>
          </w:p>
        </w:tc>
        <w:tc>
          <w:tcPr>
            <w:tcW w:w="4077" w:type="dxa"/>
          </w:tcPr>
          <w:p w:rsidR="00B17A48" w:rsidRPr="00D15ECC" w:rsidRDefault="00B17A48" w:rsidP="00CA1159">
            <w:pPr>
              <w:spacing w:after="200" w:line="276" w:lineRule="auto"/>
              <w:rPr>
                <w:b/>
                <w:bCs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حلّ مشكلات بتوظيف متراجحات من الدرجة الأولى بمجهول واحد</w:t>
            </w:r>
          </w:p>
        </w:tc>
        <w:tc>
          <w:tcPr>
            <w:tcW w:w="4111" w:type="dxa"/>
          </w:tcPr>
          <w:p w:rsidR="00B17A48" w:rsidRPr="00D15ECC" w:rsidRDefault="00B17A48" w:rsidP="00D86CBF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معالم</w:t>
            </w:r>
            <w:r w:rsidRPr="00D15ECC">
              <w:rPr>
                <w:rFonts w:ascii="AlBayan-Bold" w:cs="AlBayan-Bold"/>
                <w:b/>
                <w:bCs/>
                <w:sz w:val="23"/>
                <w:szCs w:val="23"/>
              </w:rPr>
              <w:t xml:space="preserve">: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قراءة إحداثيتي  شعاع في معلم، تمثيل شعاع بمعرفة إحداثيتيه،حساب إحداثيتي شعاع بمعرفة إحداثيتي مبدأ ونهاية ممثله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</w:tr>
      <w:tr w:rsidR="00D15ECC" w:rsidRPr="00D15ECC" w:rsidTr="00F77271">
        <w:trPr>
          <w:trHeight w:val="784"/>
          <w:jc w:val="center"/>
        </w:trPr>
        <w:tc>
          <w:tcPr>
            <w:tcW w:w="356" w:type="dxa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B17A48" w:rsidRPr="00D15ECC" w:rsidRDefault="00B17A48" w:rsidP="00D8358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8</w:t>
            </w:r>
          </w:p>
        </w:tc>
        <w:tc>
          <w:tcPr>
            <w:tcW w:w="851" w:type="dxa"/>
          </w:tcPr>
          <w:p w:rsidR="00B17A48" w:rsidRPr="00D15ECC" w:rsidRDefault="00B17A48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</w:t>
            </w:r>
            <w:r w:rsidR="00CD3A86" w:rsidRPr="00D15ECC">
              <w:rPr>
                <w:rFonts w:hint="cs"/>
                <w:rtl/>
              </w:rPr>
              <w:t>5</w:t>
            </w:r>
            <w:r w:rsidRPr="00D15ECC">
              <w:rPr>
                <w:rFonts w:hint="cs"/>
                <w:rtl/>
              </w:rPr>
              <w:t>-</w:t>
            </w:r>
            <w:r w:rsidR="00CD3A86" w:rsidRPr="00D15ECC">
              <w:rPr>
                <w:rFonts w:hint="cs"/>
                <w:rtl/>
              </w:rPr>
              <w:t>29</w:t>
            </w:r>
          </w:p>
        </w:tc>
        <w:tc>
          <w:tcPr>
            <w:tcW w:w="4077" w:type="dxa"/>
          </w:tcPr>
          <w:p w:rsidR="00B17A48" w:rsidRPr="00D15ECC" w:rsidRDefault="00B17A48" w:rsidP="00CA1159">
            <w:pPr>
              <w:tabs>
                <w:tab w:val="left" w:pos="3174"/>
              </w:tabs>
              <w:rPr>
                <w:b/>
                <w:bCs/>
                <w:rtl/>
                <w:lang w:bidi="ar-DZ"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دالة الخطية</w:t>
            </w:r>
            <w:r w:rsidRPr="00D15ECC">
              <w:rPr>
                <w:rFonts w:ascii="AlBayan-Bold" w:cs="AlBayan-Bold"/>
                <w:b/>
                <w:bCs/>
                <w:sz w:val="23"/>
                <w:szCs w:val="23"/>
              </w:rPr>
              <w:t xml:space="preserve">: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معرفة الترميز</w:t>
            </w:r>
            <w:r w:rsidRPr="00D15ECC">
              <w:rPr>
                <w:rFonts w:ascii="Times-Italic" w:cs="Times-Italic"/>
                <w:i/>
                <w:iCs/>
                <w:position w:val="-6"/>
                <w:sz w:val="19"/>
                <w:szCs w:val="19"/>
              </w:rPr>
              <w:object w:dxaOrig="840" w:dyaOrig="220">
                <v:shape id="_x0000_i1028" type="#_x0000_t75" style="width:42pt;height:10.5pt" o:ole="">
                  <v:imagedata r:id="rId13" o:title=""/>
                </v:shape>
                <o:OLEObject Type="Embed" ProgID="Equation.DSMT4" ShapeID="_x0000_i1028" DrawAspect="Content" ObjectID="_1566671679" r:id="rId14"/>
              </w:objec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, تعيين صورة عدد بدالة خطية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  <w:r w:rsidRPr="00D15ECC">
              <w:rPr>
                <w:rtl/>
                <w:lang w:bidi="ar-DZ"/>
              </w:rPr>
              <w:t>تعيين عدد صورته بدالة خطية معلومة</w:t>
            </w:r>
            <w:r w:rsidRPr="00D15ECC">
              <w:rPr>
                <w:rFonts w:hint="cs"/>
                <w:rtl/>
                <w:lang w:bidi="ar-DZ"/>
              </w:rPr>
              <w:t>.</w:t>
            </w:r>
            <w:r w:rsidRPr="00D15ECC">
              <w:rPr>
                <w:rtl/>
                <w:lang w:bidi="ar-DZ"/>
              </w:rPr>
              <w:t xml:space="preserve"> تعيين دالة خطية انطلاقا من عدد غير معدوم وصورته،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  <w:tc>
          <w:tcPr>
            <w:tcW w:w="4111" w:type="dxa"/>
          </w:tcPr>
          <w:p w:rsidR="00B17A48" w:rsidRPr="00D15ECC" w:rsidRDefault="00B17A48" w:rsidP="00E1726F">
            <w:pPr>
              <w:rPr>
                <w:rFonts w:asciiTheme="minorBidi" w:hAnsiTheme="minorBidi"/>
                <w:rtl/>
              </w:rPr>
            </w:pPr>
            <w:r w:rsidRPr="00D15ECC">
              <w:rPr>
                <w:rtl/>
                <w:lang w:bidi="ar-DZ"/>
              </w:rPr>
              <w:t>حساب إحداثيتي منتصف قطعة بمعرفة إحداثيتي كلّ من طرفيها، حساب المسافة بين نقطتين في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 معلم متعامد ومتجانس</w:t>
            </w:r>
          </w:p>
        </w:tc>
      </w:tr>
      <w:tr w:rsidR="00D15ECC" w:rsidRPr="00D15ECC" w:rsidTr="00F77271">
        <w:trPr>
          <w:trHeight w:val="139"/>
          <w:jc w:val="center"/>
        </w:trPr>
        <w:tc>
          <w:tcPr>
            <w:tcW w:w="356" w:type="dxa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 w:val="restart"/>
            <w:shd w:val="clear" w:color="auto" w:fill="FBD4B4" w:themeFill="accent6" w:themeFillTint="66"/>
            <w:textDirection w:val="btLr"/>
          </w:tcPr>
          <w:p w:rsidR="00B17A48" w:rsidRPr="00D15ECC" w:rsidRDefault="00B17A48" w:rsidP="009C265E">
            <w:pPr>
              <w:ind w:left="113" w:right="113"/>
              <w:rPr>
                <w:rtl/>
              </w:rPr>
            </w:pPr>
            <w:r w:rsidRPr="00D15ECC">
              <w:rPr>
                <w:rFonts w:hint="cs"/>
                <w:shd w:val="clear" w:color="auto" w:fill="FBD4B4" w:themeFill="accent6" w:themeFillTint="66"/>
                <w:rtl/>
              </w:rPr>
              <w:t>فـــــــــ</w:t>
            </w:r>
            <w:r w:rsidRPr="00D15ECC">
              <w:rPr>
                <w:rFonts w:hint="cs"/>
                <w:rtl/>
              </w:rPr>
              <w:t>يـــــــفــــــــري</w:t>
            </w:r>
          </w:p>
        </w:tc>
        <w:tc>
          <w:tcPr>
            <w:tcW w:w="709" w:type="dxa"/>
          </w:tcPr>
          <w:p w:rsidR="00B17A48" w:rsidRPr="00D15ECC" w:rsidRDefault="00B17A48" w:rsidP="00D8358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9</w:t>
            </w:r>
          </w:p>
        </w:tc>
        <w:tc>
          <w:tcPr>
            <w:tcW w:w="851" w:type="dxa"/>
          </w:tcPr>
          <w:p w:rsidR="00B17A48" w:rsidRPr="00D15ECC" w:rsidRDefault="00CD3A86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</w:t>
            </w:r>
            <w:r w:rsidR="00B17A48" w:rsidRPr="00D15ECC">
              <w:rPr>
                <w:rFonts w:hint="cs"/>
                <w:rtl/>
              </w:rPr>
              <w:t>-</w:t>
            </w:r>
            <w:r w:rsidRPr="00D15ECC">
              <w:rPr>
                <w:rFonts w:hint="cs"/>
                <w:rtl/>
              </w:rPr>
              <w:t>5</w:t>
            </w:r>
          </w:p>
        </w:tc>
        <w:tc>
          <w:tcPr>
            <w:tcW w:w="4077" w:type="dxa"/>
          </w:tcPr>
          <w:p w:rsidR="00B17A48" w:rsidRPr="00D15ECC" w:rsidRDefault="00B17A48" w:rsidP="00CA1159">
            <w:pPr>
              <w:rPr>
                <w:b/>
                <w:bCs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تمثيل دالة خطية بيانيا،قراءة التمثيل البياني لدالة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lastRenderedPageBreak/>
              <w:t>خطية،حساب معامل الدالة الخطية انطلاقا من تمثيلها البياني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  <w:tc>
          <w:tcPr>
            <w:tcW w:w="4111" w:type="dxa"/>
          </w:tcPr>
          <w:p w:rsidR="00B17A48" w:rsidRPr="00D15ECC" w:rsidRDefault="00B17A48" w:rsidP="00C475EE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lastRenderedPageBreak/>
              <w:t>الدوران ،المضلعات المنتظمة ،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الزوايا</w:t>
            </w:r>
            <w:r w:rsidRPr="00D15ECC">
              <w:rPr>
                <w:rFonts w:ascii="AlBayan" w:cs="AlBayan"/>
                <w:sz w:val="23"/>
                <w:szCs w:val="23"/>
              </w:rPr>
              <w:t xml:space="preserve">: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إنشاء صورة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lastRenderedPageBreak/>
              <w:t>كل من النقطة والقطعة والمستقيم ونصف المستقيم والدائرة بواسطة دوران معلوم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B17A48" w:rsidRPr="00D15ECC" w:rsidRDefault="00B17A48" w:rsidP="00D8358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0</w:t>
            </w:r>
          </w:p>
        </w:tc>
        <w:tc>
          <w:tcPr>
            <w:tcW w:w="851" w:type="dxa"/>
          </w:tcPr>
          <w:p w:rsidR="00B17A48" w:rsidRPr="00D15ECC" w:rsidRDefault="00CD3A86" w:rsidP="00CD3A86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8</w:t>
            </w:r>
            <w:r w:rsidR="00B17A48" w:rsidRPr="00D15ECC">
              <w:rPr>
                <w:rFonts w:hint="cs"/>
                <w:rtl/>
              </w:rPr>
              <w:t>-1</w:t>
            </w:r>
            <w:r w:rsidRPr="00D15ECC">
              <w:rPr>
                <w:rFonts w:hint="cs"/>
                <w:rtl/>
              </w:rPr>
              <w:t>2</w:t>
            </w:r>
          </w:p>
        </w:tc>
        <w:tc>
          <w:tcPr>
            <w:tcW w:w="4077" w:type="dxa"/>
          </w:tcPr>
          <w:p w:rsidR="00B17A48" w:rsidRPr="00D15ECC" w:rsidRDefault="00B17A48" w:rsidP="00CA1159">
            <w:pPr>
              <w:rPr>
                <w:rFonts w:ascii="Calibri" w:hAnsi="Calibri" w:cs="Arial"/>
                <w:b/>
                <w:bCs/>
                <w:rtl/>
                <w:lang w:bidi="ar-DZ"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دالة التآلفية</w:t>
            </w:r>
            <w:r w:rsidRPr="00D15ECC">
              <w:rPr>
                <w:rFonts w:ascii="AlBayan-Bold" w:cs="AlBayan-Bold"/>
                <w:b/>
                <w:bCs/>
                <w:sz w:val="23"/>
                <w:szCs w:val="23"/>
              </w:rPr>
              <w:t xml:space="preserve">: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معرفة الترميز </w:t>
            </w:r>
            <w:r w:rsidRPr="00D15ECC">
              <w:rPr>
                <w:rFonts w:ascii="AlBayan" w:cs="AlBayan"/>
                <w:position w:val="-6"/>
                <w:sz w:val="23"/>
                <w:szCs w:val="23"/>
              </w:rPr>
              <w:object w:dxaOrig="1200" w:dyaOrig="279">
                <v:shape id="_x0000_i1029" type="#_x0000_t75" style="width:60pt;height:14.25pt" o:ole="">
                  <v:imagedata r:id="rId15" o:title=""/>
                </v:shape>
                <o:OLEObject Type="Embed" ProgID="Equation.DSMT4" ShapeID="_x0000_i1029" DrawAspect="Content" ObjectID="_1566671680" r:id="rId16"/>
              </w:objec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 , تعيين صورة عدد بدالة تألفية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  <w:p w:rsidR="00B17A48" w:rsidRPr="00D15ECC" w:rsidRDefault="00B17A48" w:rsidP="00CA1159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تعيين عدد صورته بدالة تألفية معلومة ، تعيين دالة تألفية انطلاقا من عددين وصورتيهما</w:t>
            </w:r>
          </w:p>
        </w:tc>
        <w:tc>
          <w:tcPr>
            <w:tcW w:w="4111" w:type="dxa"/>
          </w:tcPr>
          <w:p w:rsidR="00B17A48" w:rsidRPr="00D15ECC" w:rsidRDefault="00B17A48" w:rsidP="00C475EE">
            <w:pPr>
              <w:rPr>
                <w:rFonts w:asciiTheme="minorBidi" w:hAnsiTheme="minorBidi"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معرفة خواص الدوران وتوظيفها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B17A48" w:rsidRPr="00D15ECC" w:rsidRDefault="00B17A48" w:rsidP="00D8358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1</w:t>
            </w:r>
          </w:p>
        </w:tc>
        <w:tc>
          <w:tcPr>
            <w:tcW w:w="851" w:type="dxa"/>
          </w:tcPr>
          <w:p w:rsidR="00B17A48" w:rsidRPr="00D15ECC" w:rsidRDefault="00B17A48" w:rsidP="00E407A5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</w:t>
            </w:r>
            <w:r w:rsidR="00E407A5" w:rsidRPr="00D15ECC">
              <w:rPr>
                <w:rFonts w:hint="cs"/>
                <w:rtl/>
              </w:rPr>
              <w:t>5</w:t>
            </w:r>
            <w:r w:rsidRPr="00D15ECC">
              <w:rPr>
                <w:rFonts w:hint="cs"/>
                <w:rtl/>
              </w:rPr>
              <w:t>-</w:t>
            </w:r>
            <w:r w:rsidR="00E407A5" w:rsidRPr="00D15ECC">
              <w:rPr>
                <w:rFonts w:hint="cs"/>
                <w:rtl/>
              </w:rPr>
              <w:t>19</w:t>
            </w:r>
          </w:p>
        </w:tc>
        <w:tc>
          <w:tcPr>
            <w:tcW w:w="8188" w:type="dxa"/>
            <w:gridSpan w:val="2"/>
          </w:tcPr>
          <w:p w:rsidR="00B17A48" w:rsidRPr="00D15ECC" w:rsidRDefault="00B17A48" w:rsidP="00B17A48">
            <w:pPr>
              <w:rPr>
                <w:rFonts w:ascii="Arial" w:hAnsi="Arial" w:cs="Arial"/>
                <w:rtl/>
              </w:rPr>
            </w:pPr>
            <w:r w:rsidRPr="00D15ECC">
              <w:rPr>
                <w:rFonts w:ascii="Arial" w:hAnsi="Arial" w:cs="Arial"/>
                <w:rtl/>
              </w:rPr>
              <w:t>التعرّف على الزاوية المركزية والزاوية المحيطية.معرفة واستعمال العلاقة بين الزاوية المحيطية والزاوية المركزية اللتين تحصران نفس القوس</w:t>
            </w:r>
          </w:p>
        </w:tc>
      </w:tr>
      <w:tr w:rsidR="00D15ECC" w:rsidRPr="00D15ECC" w:rsidTr="00F77271">
        <w:trPr>
          <w:trHeight w:val="374"/>
          <w:jc w:val="center"/>
        </w:trPr>
        <w:tc>
          <w:tcPr>
            <w:tcW w:w="356" w:type="dxa"/>
            <w:vMerge/>
          </w:tcPr>
          <w:p w:rsidR="00E05FE5" w:rsidRPr="00D15ECC" w:rsidRDefault="00E05FE5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shd w:val="clear" w:color="auto" w:fill="FBD4B4" w:themeFill="accent6" w:themeFillTint="66"/>
          </w:tcPr>
          <w:p w:rsidR="00E05FE5" w:rsidRPr="00D15ECC" w:rsidRDefault="00E05FE5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E05FE5" w:rsidRPr="00D15ECC" w:rsidRDefault="00E05FE5" w:rsidP="00B17A4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2</w:t>
            </w:r>
          </w:p>
        </w:tc>
        <w:tc>
          <w:tcPr>
            <w:tcW w:w="851" w:type="dxa"/>
          </w:tcPr>
          <w:p w:rsidR="00E05FE5" w:rsidRPr="00D15ECC" w:rsidRDefault="00E05FE5" w:rsidP="00E407A5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2-26</w:t>
            </w:r>
          </w:p>
        </w:tc>
        <w:tc>
          <w:tcPr>
            <w:tcW w:w="8188" w:type="dxa"/>
            <w:gridSpan w:val="2"/>
            <w:shd w:val="clear" w:color="auto" w:fill="FABF8F" w:themeFill="accent6" w:themeFillTint="99"/>
          </w:tcPr>
          <w:p w:rsidR="00E05FE5" w:rsidRPr="00D15ECC" w:rsidRDefault="009A6372" w:rsidP="009A6372">
            <w:pPr>
              <w:ind w:left="360"/>
              <w:jc w:val="center"/>
              <w:rPr>
                <w:rFonts w:asciiTheme="minorBidi" w:hAnsiTheme="minorBidi"/>
                <w:rtl/>
              </w:rPr>
            </w:pP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  <w:r w:rsidRPr="00D15ECC">
              <w:rPr>
                <w:rFonts w:ascii="Arial" w:hAnsi="Arial" w:cs="Arial" w:hint="cs"/>
                <w:b/>
                <w:bCs/>
                <w:rtl/>
              </w:rPr>
              <w:t xml:space="preserve"> حل مشكلات مركبة لإستثمار المعارف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B17A48" w:rsidRPr="00D15ECC" w:rsidRDefault="00B17A48" w:rsidP="006C6066">
            <w:pPr>
              <w:bidi w:val="0"/>
              <w:spacing w:after="200" w:line="276" w:lineRule="auto"/>
              <w:rPr>
                <w:rtl/>
                <w:lang w:val="fr-FR"/>
              </w:rPr>
            </w:pPr>
          </w:p>
        </w:tc>
        <w:tc>
          <w:tcPr>
            <w:tcW w:w="458" w:type="dxa"/>
            <w:gridSpan w:val="2"/>
            <w:tcBorders>
              <w:top w:val="single" w:sz="4" w:space="0" w:color="auto"/>
            </w:tcBorders>
            <w:shd w:val="clear" w:color="auto" w:fill="FBD4B4" w:themeFill="accent6" w:themeFillTint="66"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B17A48" w:rsidRPr="00D15ECC" w:rsidRDefault="00B17A48" w:rsidP="00B17A4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3</w:t>
            </w:r>
          </w:p>
        </w:tc>
        <w:tc>
          <w:tcPr>
            <w:tcW w:w="851" w:type="dxa"/>
          </w:tcPr>
          <w:p w:rsidR="00B17A48" w:rsidRPr="00D15ECC" w:rsidRDefault="00E407A5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-5</w:t>
            </w:r>
          </w:p>
        </w:tc>
        <w:tc>
          <w:tcPr>
            <w:tcW w:w="8188" w:type="dxa"/>
            <w:gridSpan w:val="2"/>
            <w:shd w:val="clear" w:color="auto" w:fill="auto"/>
          </w:tcPr>
          <w:p w:rsidR="00B17A48" w:rsidRPr="00D15ECC" w:rsidRDefault="00B17A48" w:rsidP="00E407A5">
            <w:pPr>
              <w:tabs>
                <w:tab w:val="left" w:pos="688"/>
                <w:tab w:val="center" w:pos="4379"/>
              </w:tabs>
              <w:ind w:left="360"/>
              <w:rPr>
                <w:rFonts w:asciiTheme="minorBidi" w:hAnsiTheme="minorBidi"/>
                <w:b/>
                <w:bCs/>
                <w:rtl/>
              </w:rPr>
            </w:pPr>
            <w:r w:rsidRPr="00D15ECC">
              <w:rPr>
                <w:rtl/>
              </w:rPr>
              <w:tab/>
            </w:r>
            <w:r w:rsidRPr="00D15ECC">
              <w:rPr>
                <w:rtl/>
              </w:rPr>
              <w:tab/>
            </w:r>
            <w:r w:rsidR="00E407A5" w:rsidRPr="00D15ECC">
              <w:rPr>
                <w:rFonts w:hint="cs"/>
                <w:rtl/>
              </w:rPr>
              <w:t>اختبارات الثلاثي الثاني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E05FE5" w:rsidRPr="00D15ECC" w:rsidRDefault="00E05FE5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 w:val="restart"/>
            <w:tcBorders>
              <w:top w:val="single" w:sz="4" w:space="0" w:color="auto"/>
            </w:tcBorders>
            <w:shd w:val="clear" w:color="auto" w:fill="FBD4B4" w:themeFill="accent6" w:themeFillTint="66"/>
            <w:textDirection w:val="btLr"/>
          </w:tcPr>
          <w:p w:rsidR="00E05FE5" w:rsidRPr="00D15ECC" w:rsidRDefault="00E05FE5" w:rsidP="00DC30B8">
            <w:pPr>
              <w:ind w:left="113" w:right="113"/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مــــــــارس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E05FE5" w:rsidRPr="00D15ECC" w:rsidRDefault="00E05FE5" w:rsidP="00B17A4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4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:rsidR="00E05FE5" w:rsidRPr="00D15ECC" w:rsidRDefault="00E05FE5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8-12</w:t>
            </w:r>
          </w:p>
        </w:tc>
        <w:tc>
          <w:tcPr>
            <w:tcW w:w="4077" w:type="dxa"/>
          </w:tcPr>
          <w:p w:rsidR="00E05FE5" w:rsidRPr="00D15ECC" w:rsidRDefault="00E05FE5" w:rsidP="006F0327">
            <w:pPr>
              <w:jc w:val="center"/>
              <w:rPr>
                <w:rtl/>
              </w:rPr>
            </w:pPr>
            <w:r w:rsidRPr="00D15ECC">
              <w:rPr>
                <w:rFonts w:ascii="Arial" w:hAnsi="Arial" w:cs="Arial"/>
                <w:rtl/>
              </w:rPr>
              <w:t>مواصلة التطبيقات على الدالة الخطية و الدالة التآلفية</w:t>
            </w:r>
          </w:p>
        </w:tc>
        <w:tc>
          <w:tcPr>
            <w:tcW w:w="4111" w:type="dxa"/>
          </w:tcPr>
          <w:p w:rsidR="00E05FE5" w:rsidRPr="00D15ECC" w:rsidRDefault="00E05FE5" w:rsidP="006F0327">
            <w:pPr>
              <w:jc w:val="center"/>
              <w:rPr>
                <w:rtl/>
              </w:rPr>
            </w:pPr>
            <w:r w:rsidRPr="00D15ECC">
              <w:rPr>
                <w:rFonts w:ascii="Arial" w:hAnsi="Arial" w:cs="Arial"/>
                <w:rtl/>
              </w:rPr>
              <w:t>مواصلة التطبيقات على الزوايا والدواران</w:t>
            </w:r>
          </w:p>
        </w:tc>
      </w:tr>
      <w:tr w:rsidR="00D15ECC" w:rsidRPr="00D15ECC" w:rsidTr="00F77271">
        <w:trPr>
          <w:trHeight w:val="700"/>
          <w:jc w:val="center"/>
        </w:trPr>
        <w:tc>
          <w:tcPr>
            <w:tcW w:w="356" w:type="dxa"/>
            <w:vMerge/>
            <w:shd w:val="clear" w:color="auto" w:fill="FBD4B4" w:themeFill="accent6" w:themeFillTint="66"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458" w:type="dxa"/>
            <w:gridSpan w:val="2"/>
            <w:vMerge/>
            <w:tcBorders>
              <w:top w:val="nil"/>
            </w:tcBorders>
            <w:shd w:val="clear" w:color="auto" w:fill="FBD4B4" w:themeFill="accent6" w:themeFillTint="66"/>
          </w:tcPr>
          <w:p w:rsidR="00B17A48" w:rsidRPr="00D15ECC" w:rsidRDefault="00B17A48" w:rsidP="00E1726F">
            <w:pPr>
              <w:rPr>
                <w:rtl/>
              </w:rPr>
            </w:pPr>
          </w:p>
        </w:tc>
        <w:tc>
          <w:tcPr>
            <w:tcW w:w="709" w:type="dxa"/>
          </w:tcPr>
          <w:p w:rsidR="00B17A48" w:rsidRPr="00D15ECC" w:rsidRDefault="00B17A48" w:rsidP="00B17A4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5</w:t>
            </w:r>
          </w:p>
        </w:tc>
        <w:tc>
          <w:tcPr>
            <w:tcW w:w="851" w:type="dxa"/>
          </w:tcPr>
          <w:p w:rsidR="00B17A48" w:rsidRPr="00D15ECC" w:rsidRDefault="00E407A5" w:rsidP="00E1726F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5-19</w:t>
            </w:r>
          </w:p>
        </w:tc>
        <w:tc>
          <w:tcPr>
            <w:tcW w:w="4077" w:type="dxa"/>
          </w:tcPr>
          <w:p w:rsidR="00B17A48" w:rsidRPr="00D15ECC" w:rsidRDefault="00CA25AD" w:rsidP="00CA25AD">
            <w:pPr>
              <w:rPr>
                <w:b/>
                <w:bCs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تمثيل دالة تآلفية بيانيا،قراءة التمثيل البياني لدالة تآلفية،تعيين العاملين </w:t>
            </w:r>
            <w:r w:rsidRPr="00D15ECC">
              <w:rPr>
                <w:rFonts w:ascii="Times-Roman" w:cs="Times-Roman"/>
                <w:sz w:val="19"/>
                <w:szCs w:val="19"/>
              </w:rPr>
              <w:t xml:space="preserve"> a</w:t>
            </w:r>
            <w:r w:rsidRPr="00D15ECC">
              <w:rPr>
                <w:rFonts w:hint="cs"/>
                <w:b/>
                <w:bCs/>
                <w:rtl/>
              </w:rPr>
              <w:t xml:space="preserve">و </w:t>
            </w:r>
            <w:r w:rsidRPr="00D15ECC">
              <w:rPr>
                <w:rFonts w:ascii="Times-Roman" w:cs="Times-Roman"/>
                <w:sz w:val="19"/>
                <w:szCs w:val="19"/>
              </w:rPr>
              <w:t xml:space="preserve"> b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 انطلاقا من التمثيل البياني لدالة تآلفية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  <w:tc>
          <w:tcPr>
            <w:tcW w:w="4111" w:type="dxa"/>
          </w:tcPr>
          <w:p w:rsidR="00B17A48" w:rsidRPr="00D15ECC" w:rsidRDefault="00CA25AD" w:rsidP="00CA25AD">
            <w:pPr>
              <w:rPr>
                <w:rtl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مضلعات المنتظمة</w:t>
            </w:r>
            <w:r w:rsidRPr="00D15ECC">
              <w:rPr>
                <w:rFonts w:hint="cs"/>
                <w:b/>
                <w:bCs/>
                <w:rtl/>
              </w:rPr>
              <w:t>: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 إنشاء مضلعات منتظمة </w:t>
            </w:r>
            <w:r w:rsidRPr="00D15ECC">
              <w:rPr>
                <w:rFonts w:ascii="AlBayan" w:cs="AlBayan"/>
                <w:sz w:val="23"/>
                <w:szCs w:val="23"/>
              </w:rPr>
              <w:t xml:space="preserve"> )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المثلث المتقايس الأضلاع،المربع،السداسي المنتظم</w:t>
            </w:r>
            <w:r w:rsidRPr="00D15ECC">
              <w:rPr>
                <w:rFonts w:ascii="AlBayan" w:cs="AlBayan"/>
                <w:sz w:val="23"/>
                <w:szCs w:val="23"/>
              </w:rPr>
              <w:t>(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</w:tr>
      <w:tr w:rsidR="00D15ECC" w:rsidRPr="00D15ECC" w:rsidTr="00F77271">
        <w:trPr>
          <w:jc w:val="center"/>
        </w:trPr>
        <w:tc>
          <w:tcPr>
            <w:tcW w:w="10562" w:type="dxa"/>
            <w:gridSpan w:val="7"/>
            <w:shd w:val="clear" w:color="auto" w:fill="92D050"/>
          </w:tcPr>
          <w:p w:rsidR="00B30D77" w:rsidRPr="00D15ECC" w:rsidRDefault="00C9112A" w:rsidP="00DC30B8">
            <w:pPr>
              <w:jc w:val="center"/>
              <w:rPr>
                <w:b/>
                <w:bCs/>
                <w:rtl/>
              </w:rPr>
            </w:pPr>
            <w:r w:rsidRPr="00D15ECC">
              <w:rPr>
                <w:rFonts w:hint="cs"/>
                <w:b/>
                <w:bCs/>
                <w:rtl/>
              </w:rPr>
              <w:t xml:space="preserve">عطلة الربيع : من يوم الخميس من </w:t>
            </w:r>
            <w:r w:rsidR="00DC30B8" w:rsidRPr="00D15ECC">
              <w:rPr>
                <w:rFonts w:hint="cs"/>
                <w:b/>
                <w:bCs/>
                <w:rtl/>
              </w:rPr>
              <w:t>19</w:t>
            </w:r>
            <w:r w:rsidRPr="00D15ECC">
              <w:rPr>
                <w:rFonts w:hint="cs"/>
                <w:b/>
                <w:bCs/>
                <w:rtl/>
              </w:rPr>
              <w:t>مارس إلى يوم الأحد 0</w:t>
            </w:r>
            <w:r w:rsidR="00DC30B8" w:rsidRPr="00D15ECC">
              <w:rPr>
                <w:rFonts w:hint="cs"/>
                <w:b/>
                <w:bCs/>
                <w:rtl/>
              </w:rPr>
              <w:t>5</w:t>
            </w:r>
            <w:r w:rsidRPr="00D15ECC">
              <w:rPr>
                <w:rFonts w:hint="cs"/>
                <w:b/>
                <w:bCs/>
                <w:rtl/>
              </w:rPr>
              <w:t xml:space="preserve"> أفريل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 w:val="restart"/>
            <w:shd w:val="clear" w:color="auto" w:fill="FBD4B4" w:themeFill="accent6" w:themeFillTint="66"/>
            <w:textDirection w:val="btLr"/>
          </w:tcPr>
          <w:p w:rsidR="00DC30B8" w:rsidRPr="00D15ECC" w:rsidRDefault="00DC30B8" w:rsidP="009C265E">
            <w:pPr>
              <w:ind w:left="113" w:right="113"/>
              <w:rPr>
                <w:rtl/>
              </w:rPr>
            </w:pPr>
            <w:r w:rsidRPr="00D15ECC">
              <w:rPr>
                <w:rFonts w:hint="cs"/>
                <w:rtl/>
              </w:rPr>
              <w:t>الـــــــــــــفـــــــــــــصــــــــل الــــثــالـــــثــ</w:t>
            </w:r>
          </w:p>
        </w:tc>
        <w:tc>
          <w:tcPr>
            <w:tcW w:w="436" w:type="dxa"/>
            <w:vMerge w:val="restart"/>
            <w:shd w:val="clear" w:color="auto" w:fill="FBD4B4" w:themeFill="accent6" w:themeFillTint="66"/>
            <w:textDirection w:val="btLr"/>
          </w:tcPr>
          <w:p w:rsidR="00DC30B8" w:rsidRPr="00D15ECC" w:rsidRDefault="00DC30B8" w:rsidP="005E0150">
            <w:pPr>
              <w:ind w:left="113" w:right="113"/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أفـــــــــــــــريـــــل</w:t>
            </w:r>
          </w:p>
        </w:tc>
        <w:tc>
          <w:tcPr>
            <w:tcW w:w="731" w:type="dxa"/>
            <w:gridSpan w:val="2"/>
          </w:tcPr>
          <w:p w:rsidR="00DC30B8" w:rsidRPr="00D15ECC" w:rsidRDefault="00DC30B8" w:rsidP="00442567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7</w:t>
            </w:r>
          </w:p>
        </w:tc>
        <w:tc>
          <w:tcPr>
            <w:tcW w:w="851" w:type="dxa"/>
          </w:tcPr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5-9</w:t>
            </w:r>
          </w:p>
        </w:tc>
        <w:tc>
          <w:tcPr>
            <w:tcW w:w="4077" w:type="dxa"/>
          </w:tcPr>
          <w:p w:rsidR="00DC30B8" w:rsidRPr="00D15ECC" w:rsidRDefault="00DC30B8" w:rsidP="00D15ECC">
            <w:pPr>
              <w:tabs>
                <w:tab w:val="left" w:pos="2469"/>
              </w:tabs>
              <w:rPr>
                <w:b/>
                <w:bCs/>
                <w:rtl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تطبيقاتالتناسبية :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 xml:space="preserve"> إنجاز تمثيل بياني لوضعية يتدخل فيها مقدران أحدهما معطى بدلالة الآخر،قراءته وتفسيره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 xml:space="preserve">.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تمثيلوقراءة وترجمة وضعية يتدخل فيها مقدار معطى بدلالة مقدار آخر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حلّ مشكلات تتدخل فيها النسبة المئوية أو المقادير المركبة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</w:tc>
        <w:tc>
          <w:tcPr>
            <w:tcW w:w="4111" w:type="dxa"/>
          </w:tcPr>
          <w:p w:rsidR="00D15ECC" w:rsidRDefault="00DC30B8" w:rsidP="000A103A">
            <w:pPr>
              <w:rPr>
                <w:rFonts w:ascii="AlBayan" w:cs="AlBayan"/>
                <w:sz w:val="23"/>
                <w:szCs w:val="23"/>
                <w:rtl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هندسة في الفضاء</w:t>
            </w:r>
            <w:r w:rsidRPr="00D15ECC">
              <w:rPr>
                <w:rFonts w:ascii="AlBayan-Bold" w:cs="AlBayan-Bold"/>
                <w:b/>
                <w:bCs/>
                <w:sz w:val="23"/>
                <w:szCs w:val="23"/>
              </w:rPr>
              <w:t xml:space="preserve"> :</w:t>
            </w:r>
          </w:p>
          <w:p w:rsidR="00DC30B8" w:rsidRPr="00D15ECC" w:rsidRDefault="00DC30B8" w:rsidP="000A103A">
            <w:pPr>
              <w:rPr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التعرّف على الكرة والجلة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43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731" w:type="dxa"/>
            <w:gridSpan w:val="2"/>
          </w:tcPr>
          <w:p w:rsidR="00DC30B8" w:rsidRPr="00D15ECC" w:rsidRDefault="00DC30B8" w:rsidP="005E0150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8</w:t>
            </w:r>
          </w:p>
        </w:tc>
        <w:tc>
          <w:tcPr>
            <w:tcW w:w="851" w:type="dxa"/>
          </w:tcPr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2-16</w:t>
            </w:r>
          </w:p>
        </w:tc>
        <w:tc>
          <w:tcPr>
            <w:tcW w:w="4077" w:type="dxa"/>
          </w:tcPr>
          <w:p w:rsidR="00DC30B8" w:rsidRPr="00D15ECC" w:rsidRDefault="00DC30B8" w:rsidP="00DC30B8">
            <w:pPr>
              <w:rPr>
                <w:b/>
                <w:bCs/>
                <w:rtl/>
                <w:lang w:bidi="ar-DZ"/>
              </w:rPr>
            </w:pPr>
            <w:r w:rsidRPr="00D15ECC">
              <w:rPr>
                <w:rFonts w:ascii="AlBayan-Bold" w:cs="AlBayan-Bold" w:hint="cs"/>
                <w:b/>
                <w:bCs/>
                <w:sz w:val="23"/>
                <w:szCs w:val="23"/>
                <w:rtl/>
              </w:rPr>
              <w:t>الإحصاء</w:t>
            </w:r>
            <w:r w:rsidRPr="00D15ECC">
              <w:rPr>
                <w:rFonts w:ascii="AlBayan-Bold" w:cs="AlBayan-Bold"/>
                <w:b/>
                <w:bCs/>
                <w:sz w:val="23"/>
                <w:szCs w:val="23"/>
              </w:rPr>
              <w:t xml:space="preserve">: </w:t>
            </w:r>
            <w:r w:rsidRPr="00D15ECC">
              <w:rPr>
                <w:rFonts w:ascii="AlBayan" w:cs="AlBayan" w:hint="cs"/>
                <w:sz w:val="23"/>
                <w:szCs w:val="23"/>
                <w:rtl/>
              </w:rPr>
              <w:t>السلاسل الإحصائية،حساب تكرارات مجمعة وتوترات مجمعة</w:t>
            </w:r>
            <w:r w:rsidRPr="00D15ECC">
              <w:rPr>
                <w:rFonts w:ascii="WinSoftNaskhProLight" w:cs="WinSoftNaskhProLight"/>
                <w:sz w:val="23"/>
                <w:szCs w:val="23"/>
              </w:rPr>
              <w:t>.</w:t>
            </w:r>
          </w:p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تعيين الوسط والوسيط لسلسلة إحصائية وترجمتهما</w:t>
            </w:r>
          </w:p>
        </w:tc>
        <w:tc>
          <w:tcPr>
            <w:tcW w:w="4111" w:type="dxa"/>
          </w:tcPr>
          <w:p w:rsidR="00DC30B8" w:rsidRPr="00D15ECC" w:rsidRDefault="00DC30B8" w:rsidP="00E1726F">
            <w:pPr>
              <w:rPr>
                <w:b/>
                <w:bCs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تمثيل الكرة . حساب</w:t>
            </w:r>
            <w:bookmarkStart w:id="0" w:name="_GoBack"/>
            <w:bookmarkEnd w:id="0"/>
            <w:r w:rsidRPr="00D15ECC">
              <w:rPr>
                <w:rFonts w:ascii="AlBayan" w:cs="AlBayan" w:hint="cs"/>
                <w:sz w:val="23"/>
                <w:szCs w:val="23"/>
                <w:rtl/>
              </w:rPr>
              <w:t>مساحةالكرة وحجم الجلة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43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731" w:type="dxa"/>
            <w:gridSpan w:val="2"/>
          </w:tcPr>
          <w:p w:rsidR="00DC30B8" w:rsidRPr="00D15ECC" w:rsidRDefault="00DC30B8" w:rsidP="00442567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9</w:t>
            </w:r>
          </w:p>
        </w:tc>
        <w:tc>
          <w:tcPr>
            <w:tcW w:w="851" w:type="dxa"/>
          </w:tcPr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9-23</w:t>
            </w:r>
          </w:p>
        </w:tc>
        <w:tc>
          <w:tcPr>
            <w:tcW w:w="4077" w:type="dxa"/>
          </w:tcPr>
          <w:p w:rsidR="00DC30B8" w:rsidRPr="00D15ECC" w:rsidRDefault="00DC30B8" w:rsidP="00D15ECC">
            <w:pPr>
              <w:rPr>
                <w:b/>
                <w:bCs/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استعمال المجدولات لمعالجة معطيات إحصائية وترجمتها</w:t>
            </w:r>
          </w:p>
        </w:tc>
        <w:tc>
          <w:tcPr>
            <w:tcW w:w="4111" w:type="dxa"/>
          </w:tcPr>
          <w:p w:rsidR="00DC30B8" w:rsidRPr="00D15ECC" w:rsidRDefault="00DC30B8" w:rsidP="00E1726F">
            <w:pPr>
              <w:rPr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معرفة واستعمال المقاطع المستوية للمجسمات المألوفة</w:t>
            </w:r>
          </w:p>
        </w:tc>
      </w:tr>
      <w:tr w:rsidR="00D15ECC" w:rsidRPr="00D15ECC" w:rsidTr="00F77271">
        <w:trPr>
          <w:trHeight w:val="428"/>
          <w:jc w:val="center"/>
        </w:trPr>
        <w:tc>
          <w:tcPr>
            <w:tcW w:w="35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43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731" w:type="dxa"/>
            <w:gridSpan w:val="2"/>
          </w:tcPr>
          <w:p w:rsidR="00DC30B8" w:rsidRPr="00D15ECC" w:rsidRDefault="00DC30B8" w:rsidP="00442567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30</w:t>
            </w:r>
          </w:p>
        </w:tc>
        <w:tc>
          <w:tcPr>
            <w:tcW w:w="851" w:type="dxa"/>
          </w:tcPr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26-30</w:t>
            </w:r>
          </w:p>
        </w:tc>
        <w:tc>
          <w:tcPr>
            <w:tcW w:w="8188" w:type="dxa"/>
            <w:gridSpan w:val="2"/>
          </w:tcPr>
          <w:p w:rsidR="00DC30B8" w:rsidRPr="00D15ECC" w:rsidRDefault="00D15ECC" w:rsidP="00E1726F">
            <w:pPr>
              <w:rPr>
                <w:rtl/>
              </w:rPr>
            </w:pPr>
            <w:r w:rsidRPr="00D15ECC">
              <w:rPr>
                <w:rFonts w:ascii="AlBayan" w:cs="AlBayan" w:hint="cs"/>
                <w:sz w:val="23"/>
                <w:szCs w:val="23"/>
                <w:rtl/>
              </w:rPr>
              <w:t>معرفة آثار ا</w:t>
            </w:r>
            <w:r w:rsidR="00DC30B8" w:rsidRPr="00D15ECC">
              <w:rPr>
                <w:rFonts w:ascii="AlBayan" w:cs="AlBayan" w:hint="cs"/>
                <w:sz w:val="23"/>
                <w:szCs w:val="23"/>
                <w:rtl/>
              </w:rPr>
              <w:t>لتكبير و التصغير على مساحة وحجم مجسم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436" w:type="dxa"/>
            <w:vMerge w:val="restart"/>
            <w:shd w:val="clear" w:color="auto" w:fill="FBD4B4" w:themeFill="accent6" w:themeFillTint="66"/>
            <w:textDirection w:val="btLr"/>
          </w:tcPr>
          <w:p w:rsidR="00DC30B8" w:rsidRPr="00D15ECC" w:rsidRDefault="00DC30B8" w:rsidP="005E0150">
            <w:pPr>
              <w:ind w:left="113" w:right="113"/>
              <w:rPr>
                <w:rtl/>
              </w:rPr>
            </w:pPr>
            <w:r w:rsidRPr="00D15ECC">
              <w:rPr>
                <w:rFonts w:hint="cs"/>
                <w:rtl/>
              </w:rPr>
              <w:t>مـــا ي</w:t>
            </w:r>
          </w:p>
        </w:tc>
        <w:tc>
          <w:tcPr>
            <w:tcW w:w="731" w:type="dxa"/>
            <w:gridSpan w:val="2"/>
          </w:tcPr>
          <w:p w:rsidR="00DC30B8" w:rsidRPr="00D15ECC" w:rsidRDefault="00DC30B8" w:rsidP="00442567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31</w:t>
            </w:r>
          </w:p>
        </w:tc>
        <w:tc>
          <w:tcPr>
            <w:tcW w:w="851" w:type="dxa"/>
          </w:tcPr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3-7</w:t>
            </w:r>
          </w:p>
        </w:tc>
        <w:tc>
          <w:tcPr>
            <w:tcW w:w="8188" w:type="dxa"/>
            <w:gridSpan w:val="2"/>
          </w:tcPr>
          <w:p w:rsidR="00DC30B8" w:rsidRPr="00D15ECC" w:rsidRDefault="00DC30B8" w:rsidP="00DC30B8">
            <w:pPr>
              <w:tabs>
                <w:tab w:val="left" w:pos="3174"/>
              </w:tabs>
              <w:rPr>
                <w:b/>
                <w:bCs/>
                <w:rtl/>
              </w:rPr>
            </w:pPr>
            <w:r w:rsidRPr="00D15ECC">
              <w:rPr>
                <w:b/>
                <w:bCs/>
                <w:rtl/>
              </w:rPr>
              <w:t>جملة معادلتين من الدرجة الأولى بمجهولين</w:t>
            </w:r>
          </w:p>
          <w:p w:rsidR="00DC30B8" w:rsidRPr="00D15ECC" w:rsidRDefault="00DC30B8" w:rsidP="00DC30B8">
            <w:pPr>
              <w:tabs>
                <w:tab w:val="left" w:pos="3174"/>
              </w:tabs>
              <w:rPr>
                <w:rtl/>
              </w:rPr>
            </w:pPr>
            <w:r w:rsidRPr="00D15ECC">
              <w:rPr>
                <w:rtl/>
              </w:rPr>
              <w:t>حلّ جملة معادلتين من الدرجة الأولى بمجهولين جبريا</w:t>
            </w:r>
            <w:r w:rsidRPr="00D15ECC">
              <w:rPr>
                <w:rFonts w:hint="cs"/>
                <w:rtl/>
              </w:rPr>
              <w:t xml:space="preserve"> . </w:t>
            </w:r>
            <w:r w:rsidRPr="00D15ECC">
              <w:rPr>
                <w:rtl/>
              </w:rPr>
              <w:t>تفسير حلّ جملة معادلتين من الدرجة الأولى بمجهولين بيانيا.</w:t>
            </w:r>
          </w:p>
        </w:tc>
      </w:tr>
      <w:tr w:rsidR="00D15ECC" w:rsidRPr="00D15ECC" w:rsidTr="00F77271">
        <w:trPr>
          <w:jc w:val="center"/>
        </w:trPr>
        <w:tc>
          <w:tcPr>
            <w:tcW w:w="35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436" w:type="dxa"/>
            <w:vMerge/>
            <w:shd w:val="clear" w:color="auto" w:fill="FBD4B4" w:themeFill="accent6" w:themeFillTint="66"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731" w:type="dxa"/>
            <w:gridSpan w:val="2"/>
          </w:tcPr>
          <w:p w:rsidR="00DC30B8" w:rsidRPr="00D15ECC" w:rsidRDefault="00DC30B8" w:rsidP="00C9112A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31</w:t>
            </w:r>
          </w:p>
        </w:tc>
        <w:tc>
          <w:tcPr>
            <w:tcW w:w="851" w:type="dxa"/>
          </w:tcPr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0-14</w:t>
            </w:r>
          </w:p>
        </w:tc>
        <w:tc>
          <w:tcPr>
            <w:tcW w:w="8188" w:type="dxa"/>
            <w:gridSpan w:val="2"/>
          </w:tcPr>
          <w:p w:rsidR="00DC30B8" w:rsidRPr="00D15ECC" w:rsidRDefault="00DC30B8" w:rsidP="005E0150">
            <w:pPr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حل مشكلات مركبة لاستثمار المعارف</w:t>
            </w:r>
          </w:p>
        </w:tc>
      </w:tr>
      <w:tr w:rsidR="00D15ECC" w:rsidRPr="00D15ECC" w:rsidTr="00F77271">
        <w:trPr>
          <w:trHeight w:val="89"/>
          <w:jc w:val="center"/>
        </w:trPr>
        <w:tc>
          <w:tcPr>
            <w:tcW w:w="356" w:type="dxa"/>
            <w:vMerge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436" w:type="dxa"/>
            <w:vMerge/>
            <w:shd w:val="clear" w:color="auto" w:fill="FBD4B4" w:themeFill="accent6" w:themeFillTint="66"/>
          </w:tcPr>
          <w:p w:rsidR="00DC30B8" w:rsidRPr="00D15ECC" w:rsidRDefault="00DC30B8" w:rsidP="00E1726F">
            <w:pPr>
              <w:rPr>
                <w:rtl/>
              </w:rPr>
            </w:pPr>
          </w:p>
        </w:tc>
        <w:tc>
          <w:tcPr>
            <w:tcW w:w="731" w:type="dxa"/>
            <w:gridSpan w:val="2"/>
          </w:tcPr>
          <w:p w:rsidR="00DC30B8" w:rsidRPr="00D15ECC" w:rsidRDefault="00DC30B8" w:rsidP="00442567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32</w:t>
            </w:r>
          </w:p>
        </w:tc>
        <w:tc>
          <w:tcPr>
            <w:tcW w:w="851" w:type="dxa"/>
          </w:tcPr>
          <w:p w:rsidR="00DC30B8" w:rsidRPr="00D15ECC" w:rsidRDefault="00DC30B8" w:rsidP="00DC30B8">
            <w:pPr>
              <w:rPr>
                <w:rtl/>
              </w:rPr>
            </w:pPr>
            <w:r w:rsidRPr="00D15ECC">
              <w:rPr>
                <w:rFonts w:hint="cs"/>
                <w:rtl/>
              </w:rPr>
              <w:t>17-21</w:t>
            </w:r>
          </w:p>
        </w:tc>
        <w:tc>
          <w:tcPr>
            <w:tcW w:w="8188" w:type="dxa"/>
            <w:gridSpan w:val="2"/>
            <w:tcBorders>
              <w:right w:val="single" w:sz="4" w:space="0" w:color="auto"/>
            </w:tcBorders>
          </w:tcPr>
          <w:p w:rsidR="00DC30B8" w:rsidRPr="00D15ECC" w:rsidRDefault="00DC30B8" w:rsidP="005E0150">
            <w:pPr>
              <w:jc w:val="center"/>
              <w:rPr>
                <w:rtl/>
              </w:rPr>
            </w:pPr>
            <w:r w:rsidRPr="00D15ECC">
              <w:rPr>
                <w:rFonts w:hint="cs"/>
                <w:rtl/>
              </w:rPr>
              <w:t>اختبارات الثلاثي الثالث</w:t>
            </w:r>
          </w:p>
        </w:tc>
      </w:tr>
    </w:tbl>
    <w:p w:rsidR="006C6066" w:rsidRPr="00D15ECC" w:rsidRDefault="006C6066" w:rsidP="00E1726F">
      <w:pPr>
        <w:rPr>
          <w:rtl/>
        </w:rPr>
      </w:pPr>
    </w:p>
    <w:p w:rsidR="006C6066" w:rsidRPr="00D15ECC" w:rsidRDefault="006C6066" w:rsidP="00E1726F">
      <w:pPr>
        <w:rPr>
          <w:rFonts w:cs="B Fantezy"/>
          <w:sz w:val="28"/>
          <w:szCs w:val="28"/>
          <w:rtl/>
        </w:rPr>
      </w:pPr>
      <w:r w:rsidRPr="00D15ECC">
        <w:rPr>
          <w:rFonts w:cs="B Fantezy" w:hint="cs"/>
          <w:sz w:val="28"/>
          <w:szCs w:val="28"/>
          <w:rtl/>
        </w:rPr>
        <w:t xml:space="preserve">الأستاذ                                                         المفتش                                                      المدير </w:t>
      </w:r>
    </w:p>
    <w:sectPr w:rsidR="006C6066" w:rsidRPr="00D15ECC" w:rsidSect="00C23A5C">
      <w:pgSz w:w="11906" w:h="16838"/>
      <w:pgMar w:top="851" w:right="851" w:bottom="851" w:left="851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6F78" w:rsidRDefault="000C6F78" w:rsidP="00C23A5C">
      <w:pPr>
        <w:spacing w:after="0" w:line="240" w:lineRule="auto"/>
      </w:pPr>
      <w:r>
        <w:separator/>
      </w:r>
    </w:p>
  </w:endnote>
  <w:endnote w:type="continuationSeparator" w:id="1">
    <w:p w:rsidR="000C6F78" w:rsidRDefault="000C6F78" w:rsidP="00C23A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 Fantezy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AlBayan-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WinSoftNaskhProLight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Times-Roman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lBayan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Times-Italic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6F78" w:rsidRDefault="000C6F78" w:rsidP="00C23A5C">
      <w:pPr>
        <w:spacing w:after="0" w:line="240" w:lineRule="auto"/>
      </w:pPr>
      <w:r>
        <w:separator/>
      </w:r>
    </w:p>
  </w:footnote>
  <w:footnote w:type="continuationSeparator" w:id="1">
    <w:p w:rsidR="000C6F78" w:rsidRDefault="000C6F78" w:rsidP="00C23A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3A2D"/>
    <w:multiLevelType w:val="hybridMultilevel"/>
    <w:tmpl w:val="00006048"/>
    <w:lvl w:ilvl="0" w:tplc="000057D3">
      <w:start w:val="1"/>
      <w:numFmt w:val="bullet"/>
      <w:lvlText w:val="3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1">
    <w:nsid w:val="0000458F"/>
    <w:multiLevelType w:val="hybridMultilevel"/>
    <w:tmpl w:val="00000975"/>
    <w:lvl w:ilvl="0" w:tplc="000037E6">
      <w:start w:val="1"/>
      <w:numFmt w:val="bullet"/>
      <w:lvlText w:val="4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2">
    <w:nsid w:val="0F7540F1"/>
    <w:multiLevelType w:val="hybridMultilevel"/>
    <w:tmpl w:val="008EC43A"/>
    <w:lvl w:ilvl="0" w:tplc="563A79A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B0278"/>
    <w:rsid w:val="00020109"/>
    <w:rsid w:val="00056872"/>
    <w:rsid w:val="000A103A"/>
    <w:rsid w:val="000C4893"/>
    <w:rsid w:val="000C6F78"/>
    <w:rsid w:val="00104A6C"/>
    <w:rsid w:val="00253C39"/>
    <w:rsid w:val="00270096"/>
    <w:rsid w:val="002954E7"/>
    <w:rsid w:val="003B0278"/>
    <w:rsid w:val="003B2CB5"/>
    <w:rsid w:val="003B6A76"/>
    <w:rsid w:val="003D5E4E"/>
    <w:rsid w:val="004004A7"/>
    <w:rsid w:val="004643AC"/>
    <w:rsid w:val="004677A1"/>
    <w:rsid w:val="0049475C"/>
    <w:rsid w:val="00496257"/>
    <w:rsid w:val="005D4A21"/>
    <w:rsid w:val="005E0150"/>
    <w:rsid w:val="005E78B5"/>
    <w:rsid w:val="0060433A"/>
    <w:rsid w:val="00615E33"/>
    <w:rsid w:val="00660802"/>
    <w:rsid w:val="006C6066"/>
    <w:rsid w:val="006F0327"/>
    <w:rsid w:val="00721B97"/>
    <w:rsid w:val="007660F1"/>
    <w:rsid w:val="00782FB5"/>
    <w:rsid w:val="007B6897"/>
    <w:rsid w:val="007D2363"/>
    <w:rsid w:val="00824D6B"/>
    <w:rsid w:val="00861059"/>
    <w:rsid w:val="008652A7"/>
    <w:rsid w:val="008C5CF1"/>
    <w:rsid w:val="009A6372"/>
    <w:rsid w:val="009C265E"/>
    <w:rsid w:val="009E55A0"/>
    <w:rsid w:val="009F5163"/>
    <w:rsid w:val="00A15D7E"/>
    <w:rsid w:val="00A26AB3"/>
    <w:rsid w:val="00A842EF"/>
    <w:rsid w:val="00AD7BDB"/>
    <w:rsid w:val="00AF62E6"/>
    <w:rsid w:val="00B17A48"/>
    <w:rsid w:val="00B30D77"/>
    <w:rsid w:val="00B566C2"/>
    <w:rsid w:val="00BB3094"/>
    <w:rsid w:val="00C23A5C"/>
    <w:rsid w:val="00C475EE"/>
    <w:rsid w:val="00C524C1"/>
    <w:rsid w:val="00C9112A"/>
    <w:rsid w:val="00CA1159"/>
    <w:rsid w:val="00CA25AD"/>
    <w:rsid w:val="00CB0D9A"/>
    <w:rsid w:val="00CD3A86"/>
    <w:rsid w:val="00CF395F"/>
    <w:rsid w:val="00D15ECC"/>
    <w:rsid w:val="00D36E77"/>
    <w:rsid w:val="00D37A8E"/>
    <w:rsid w:val="00D86CBF"/>
    <w:rsid w:val="00DC30B8"/>
    <w:rsid w:val="00DE6E09"/>
    <w:rsid w:val="00E05FE5"/>
    <w:rsid w:val="00E1726F"/>
    <w:rsid w:val="00E407A5"/>
    <w:rsid w:val="00E41B05"/>
    <w:rsid w:val="00E856FF"/>
    <w:rsid w:val="00ED7ED6"/>
    <w:rsid w:val="00F77271"/>
    <w:rsid w:val="00F90D21"/>
    <w:rsid w:val="00F97365"/>
    <w:rsid w:val="00FA0BCC"/>
    <w:rsid w:val="00FA4E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55A0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172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C475E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9475C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643A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643AC"/>
    <w:rPr>
      <w:rFonts w:ascii="Segoe UI" w:hAnsi="Segoe UI" w:cs="Segoe UI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C23A5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23A5C"/>
  </w:style>
  <w:style w:type="paragraph" w:styleId="Pieddepage">
    <w:name w:val="footer"/>
    <w:basedOn w:val="Normal"/>
    <w:link w:val="PieddepageCar"/>
    <w:uiPriority w:val="99"/>
    <w:unhideWhenUsed/>
    <w:rsid w:val="00C23A5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23A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014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55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9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788</Words>
  <Characters>4495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acene</dc:creator>
  <cp:lastModifiedBy>root27</cp:lastModifiedBy>
  <cp:revision>13</cp:revision>
  <cp:lastPrinted>2014-09-20T14:17:00Z</cp:lastPrinted>
  <dcterms:created xsi:type="dcterms:W3CDTF">2014-09-20T13:45:00Z</dcterms:created>
  <dcterms:modified xsi:type="dcterms:W3CDTF">2017-09-11T20:48:00Z</dcterms:modified>
</cp:coreProperties>
</file>